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5B1447" w:rsidRPr="009815C5" w:rsidRDefault="005B1447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center"/>
        <w:rPr>
          <w:rFonts w:ascii="Tahoma" w:hAnsi="Tahoma" w:cs="Tahoma"/>
          <w:b/>
          <w:sz w:val="20"/>
          <w:szCs w:val="20"/>
        </w:rPr>
      </w:pPr>
      <w:r w:rsidRPr="009815C5">
        <w:rPr>
          <w:rFonts w:ascii="Tahoma" w:hAnsi="Tahoma" w:cs="Tahoma"/>
          <w:b/>
          <w:noProof/>
          <w:sz w:val="20"/>
          <w:szCs w:val="20"/>
          <w:lang w:val="es-PE" w:eastAsia="es-PE"/>
        </w:rPr>
        <w:drawing>
          <wp:anchor distT="0" distB="0" distL="114300" distR="114300" simplePos="0" relativeHeight="251664384" behindDoc="0" locked="0" layoutInCell="1" allowOverlap="1" wp14:anchorId="73FF017F" wp14:editId="18E96A83">
            <wp:simplePos x="0" y="0"/>
            <wp:positionH relativeFrom="column">
              <wp:posOffset>1385570</wp:posOffset>
            </wp:positionH>
            <wp:positionV relativeFrom="paragraph">
              <wp:posOffset>-146799</wp:posOffset>
            </wp:positionV>
            <wp:extent cx="3380198" cy="1078786"/>
            <wp:effectExtent l="76200" t="76200" r="125095" b="140970"/>
            <wp:wrapNone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  <a14:imgEffect>
                                <a14:colorTemperature colorTemp="112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0198" cy="107878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B1447" w:rsidRPr="009815C5" w:rsidRDefault="005B1447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5B1447" w:rsidRPr="009815C5" w:rsidRDefault="005B1447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5B1447" w:rsidRPr="009815C5" w:rsidRDefault="005B1447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5B1447" w:rsidRPr="009815C5" w:rsidRDefault="005B1447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5B1447" w:rsidRPr="009815C5" w:rsidRDefault="005B1447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5B1447" w:rsidRPr="009815C5" w:rsidRDefault="004608E4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  <w:r w:rsidRPr="009815C5">
        <w:rPr>
          <w:rFonts w:ascii="Tahoma" w:hAnsi="Tahoma" w:cs="Tahoma"/>
          <w:noProof/>
          <w:sz w:val="20"/>
          <w:szCs w:val="20"/>
          <w:lang w:val="es-PE" w:eastAsia="es-P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A6BF74" wp14:editId="1E0B9791">
                <wp:simplePos x="0" y="0"/>
                <wp:positionH relativeFrom="column">
                  <wp:posOffset>81280</wp:posOffset>
                </wp:positionH>
                <wp:positionV relativeFrom="paragraph">
                  <wp:posOffset>40526</wp:posOffset>
                </wp:positionV>
                <wp:extent cx="6291580" cy="1058238"/>
                <wp:effectExtent l="0" t="0" r="90170" b="104140"/>
                <wp:wrapNone/>
                <wp:docPr id="912" name="Rectángulo redondeado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91580" cy="1058238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969696"/>
                          </a:outerShdw>
                        </a:effectLst>
                      </wps:spPr>
                      <wps:txbx>
                        <w:txbxContent>
                          <w:p w:rsidR="000476CF" w:rsidRPr="006F5660" w:rsidRDefault="00F25890" w:rsidP="000476CF">
                            <w:pPr>
                              <w:shd w:val="clear" w:color="auto" w:fill="FFFFFF"/>
                              <w:autoSpaceDE w:val="0"/>
                              <w:autoSpaceDN w:val="0"/>
                              <w:adjustRightInd w:val="0"/>
                              <w:spacing w:line="200" w:lineRule="atLeast"/>
                              <w:jc w:val="center"/>
                              <w:rPr>
                                <w:rFonts w:ascii="Arial Black" w:hAnsi="Arial Black"/>
                                <w:szCs w:val="18"/>
                              </w:rPr>
                            </w:pPr>
                            <w:r>
                              <w:rPr>
                                <w:rFonts w:ascii="Arial Black" w:hAnsi="Arial Black"/>
                                <w:szCs w:val="18"/>
                              </w:rPr>
                              <w:t xml:space="preserve">EXAMEN </w:t>
                            </w:r>
                            <w:r w:rsidR="00AE1D08">
                              <w:rPr>
                                <w:rFonts w:ascii="Arial Black" w:hAnsi="Arial Black"/>
                                <w:szCs w:val="18"/>
                              </w:rPr>
                              <w:t>AVANZADO</w:t>
                            </w:r>
                          </w:p>
                          <w:p w:rsidR="00897E4A" w:rsidRDefault="00006867" w:rsidP="000476CF">
                            <w:pPr>
                              <w:spacing w:line="200" w:lineRule="atLeast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COLEGIO NEWTON</w:t>
                            </w:r>
                          </w:p>
                          <w:p w:rsidR="00130D6F" w:rsidRDefault="00130D6F" w:rsidP="00C679F9">
                            <w:pPr>
                              <w:spacing w:line="200" w:lineRule="atLeast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APELLIDOS Y NOMBRES………………………………………………………</w:t>
                            </w:r>
                          </w:p>
                          <w:p w:rsidR="00130D6F" w:rsidRDefault="00C679F9" w:rsidP="006704AD">
                            <w:pPr>
                              <w:spacing w:line="200" w:lineRule="atLeast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GRUPO</w:t>
                            </w:r>
                            <w:r w:rsidR="00006867">
                              <w:rPr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 w:rsidR="00DC6CF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E1D08">
                              <w:rPr>
                                <w:b/>
                                <w:sz w:val="28"/>
                                <w:szCs w:val="28"/>
                              </w:rPr>
                              <w:t>AVANZADO</w:t>
                            </w:r>
                            <w:r w:rsidR="00DC6CFE"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 w:rsidR="00DC6CFE"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AREA: </w:t>
                            </w:r>
                            <w:r w:rsidR="00AE1D08">
                              <w:rPr>
                                <w:b/>
                                <w:sz w:val="28"/>
                                <w:szCs w:val="28"/>
                              </w:rPr>
                              <w:t>QUIMICA</w:t>
                            </w:r>
                            <w:r w:rsidR="00DC6CFE"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 w:rsidR="00DC6CFE"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TIEMPO: </w:t>
                            </w:r>
                            <w:r w:rsidR="00AE1D08">
                              <w:rPr>
                                <w:b/>
                                <w:sz w:val="28"/>
                                <w:szCs w:val="28"/>
                              </w:rPr>
                              <w:t>45</w:t>
                            </w:r>
                            <w:r w:rsidR="009815C5">
                              <w:rPr>
                                <w:b/>
                                <w:sz w:val="28"/>
                                <w:szCs w:val="28"/>
                              </w:rPr>
                              <w:t>’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MIN</w:t>
                            </w:r>
                          </w:p>
                          <w:p w:rsidR="000476CF" w:rsidRPr="000476CF" w:rsidRDefault="000476CF" w:rsidP="000476CF">
                            <w:pPr>
                              <w:spacing w:line="200" w:lineRule="atLeast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0476CF" w:rsidRPr="00D012FA" w:rsidRDefault="000476CF" w:rsidP="000476CF">
                            <w:pPr>
                              <w:spacing w:line="200" w:lineRule="atLeast"/>
                              <w:jc w:val="center"/>
                              <w:rPr>
                                <w:b/>
                                <w:sz w:val="16"/>
                              </w:rPr>
                            </w:pPr>
                          </w:p>
                          <w:p w:rsidR="000476CF" w:rsidRPr="00D012FA" w:rsidRDefault="000476CF" w:rsidP="000476CF">
                            <w:pPr>
                              <w:jc w:val="center"/>
                              <w:rPr>
                                <w:b/>
                                <w:sz w:val="16"/>
                              </w:rPr>
                            </w:pPr>
                            <w:r w:rsidRPr="00D012FA">
                              <w:rPr>
                                <w:b/>
                                <w:sz w:val="16"/>
                              </w:rPr>
                              <w:t>CICLO PARALELO CEPU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EA6BF74" id="Rectángulo redondeado 912" o:spid="_x0000_s1026" style="position:absolute;left:0;text-align:left;margin-left:6.4pt;margin-top:3.2pt;width:495.4pt;height:83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" strokeweight="1.5pt">
                <v:shadow on="t" color="#969696" offset="6pt,6pt"/>
                <v:textbox>
                  <w:txbxContent>
                    <w:p w:rsidR="000476CF" w:rsidRPr="006F5660" w:rsidRDefault="00F25890" w:rsidP="000476CF">
                      <w:pPr>
                        <w:shd w:val="clear" w:color="auto" w:fill="FFFFFF"/>
                        <w:autoSpaceDE w:val="0"/>
                        <w:autoSpaceDN w:val="0"/>
                        <w:adjustRightInd w:val="0"/>
                        <w:spacing w:line="200" w:lineRule="atLeast"/>
                        <w:jc w:val="center"/>
                        <w:rPr>
                          <w:rFonts w:ascii="Arial Black" w:hAnsi="Arial Black"/>
                          <w:szCs w:val="18"/>
                        </w:rPr>
                      </w:pPr>
                      <w:r>
                        <w:rPr>
                          <w:rFonts w:ascii="Arial Black" w:hAnsi="Arial Black"/>
                          <w:szCs w:val="18"/>
                        </w:rPr>
                        <w:t xml:space="preserve">EXAMEN </w:t>
                      </w:r>
                      <w:r w:rsidR="00AE1D08">
                        <w:rPr>
                          <w:rFonts w:ascii="Arial Black" w:hAnsi="Arial Black"/>
                          <w:szCs w:val="18"/>
                        </w:rPr>
                        <w:t>AVANZADO</w:t>
                      </w:r>
                    </w:p>
                    <w:p w:rsidR="00897E4A" w:rsidRDefault="00006867" w:rsidP="000476CF">
                      <w:pPr>
                        <w:spacing w:line="200" w:lineRule="atLeast"/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COLEGIO NEWTON</w:t>
                      </w:r>
                    </w:p>
                    <w:p w:rsidR="00130D6F" w:rsidRDefault="00130D6F" w:rsidP="00C679F9">
                      <w:pPr>
                        <w:spacing w:line="200" w:lineRule="atLeast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APELLIDOS Y NOMBRES………………………………………………………</w:t>
                      </w:r>
                    </w:p>
                    <w:p w:rsidR="00130D6F" w:rsidRDefault="00C679F9" w:rsidP="006704AD">
                      <w:pPr>
                        <w:spacing w:line="200" w:lineRule="atLeast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GRUPO</w:t>
                      </w:r>
                      <w:r w:rsidR="00006867">
                        <w:rPr>
                          <w:b/>
                          <w:sz w:val="28"/>
                          <w:szCs w:val="28"/>
                        </w:rPr>
                        <w:t>:</w:t>
                      </w:r>
                      <w:r w:rsidR="00DC6CFE"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 w:rsidR="00AE1D08">
                        <w:rPr>
                          <w:b/>
                          <w:sz w:val="28"/>
                          <w:szCs w:val="28"/>
                        </w:rPr>
                        <w:t>AVANZADO</w:t>
                      </w:r>
                      <w:r w:rsidR="00DC6CFE"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 w:rsidR="00DC6CFE"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AREA: </w:t>
                      </w:r>
                      <w:r w:rsidR="00AE1D08">
                        <w:rPr>
                          <w:b/>
                          <w:sz w:val="28"/>
                          <w:szCs w:val="28"/>
                        </w:rPr>
                        <w:t>QUIMICA</w:t>
                      </w:r>
                      <w:r w:rsidR="00DC6CFE"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 w:rsidR="00DC6CFE"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TIEMPO: </w:t>
                      </w:r>
                      <w:r w:rsidR="00AE1D08">
                        <w:rPr>
                          <w:b/>
                          <w:sz w:val="28"/>
                          <w:szCs w:val="28"/>
                        </w:rPr>
                        <w:t>45</w:t>
                      </w:r>
                      <w:r w:rsidR="009815C5">
                        <w:rPr>
                          <w:b/>
                          <w:sz w:val="28"/>
                          <w:szCs w:val="28"/>
                        </w:rPr>
                        <w:t>’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 xml:space="preserve"> MIN</w:t>
                      </w:r>
                    </w:p>
                    <w:p w:rsidR="000476CF" w:rsidRPr="000476CF" w:rsidRDefault="000476CF" w:rsidP="000476CF">
                      <w:pPr>
                        <w:spacing w:line="200" w:lineRule="atLeast"/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</w:p>
                    <w:p w:rsidR="000476CF" w:rsidRPr="00D012FA" w:rsidRDefault="000476CF" w:rsidP="000476CF">
                      <w:pPr>
                        <w:spacing w:line="200" w:lineRule="atLeast"/>
                        <w:jc w:val="center"/>
                        <w:rPr>
                          <w:b/>
                          <w:sz w:val="16"/>
                        </w:rPr>
                      </w:pPr>
                    </w:p>
                    <w:p w:rsidR="000476CF" w:rsidRPr="00D012FA" w:rsidRDefault="000476CF" w:rsidP="000476CF">
                      <w:pPr>
                        <w:jc w:val="center"/>
                        <w:rPr>
                          <w:b/>
                          <w:sz w:val="16"/>
                        </w:rPr>
                      </w:pPr>
                      <w:r w:rsidRPr="00D012FA">
                        <w:rPr>
                          <w:b/>
                          <w:sz w:val="16"/>
                        </w:rPr>
                        <w:t>CICLO PARALELO CEPUNT</w:t>
                      </w:r>
                    </w:p>
                  </w:txbxContent>
                </v:textbox>
              </v:roundrect>
            </w:pict>
          </mc:Fallback>
        </mc:AlternateContent>
      </w:r>
    </w:p>
    <w:p w:rsidR="005B1447" w:rsidRPr="009815C5" w:rsidRDefault="005B1447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5B1447" w:rsidRPr="009815C5" w:rsidRDefault="005B1447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0476CF" w:rsidRPr="009815C5" w:rsidRDefault="000476CF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0476CF" w:rsidRPr="009815C5" w:rsidRDefault="000476CF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0476CF" w:rsidRPr="009815C5" w:rsidRDefault="000476CF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0476CF" w:rsidRPr="009815C5" w:rsidRDefault="000476CF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FE2425" w:rsidRPr="009815C5" w:rsidRDefault="00FE2425" w:rsidP="00D947F8">
      <w:pPr>
        <w:tabs>
          <w:tab w:val="left" w:pos="360"/>
          <w:tab w:val="left" w:pos="720"/>
          <w:tab w:val="left" w:pos="1800"/>
          <w:tab w:val="left" w:pos="2408"/>
          <w:tab w:val="left" w:pos="3240"/>
        </w:tabs>
        <w:autoSpaceDE w:val="0"/>
        <w:autoSpaceDN w:val="0"/>
        <w:adjustRightInd w:val="0"/>
        <w:spacing w:line="200" w:lineRule="atLeast"/>
        <w:ind w:left="360" w:hanging="360"/>
        <w:jc w:val="both"/>
        <w:rPr>
          <w:rFonts w:ascii="Tahoma" w:hAnsi="Tahoma" w:cs="Tahoma"/>
          <w:b/>
          <w:sz w:val="20"/>
          <w:szCs w:val="20"/>
        </w:rPr>
      </w:pPr>
    </w:p>
    <w:p w:rsidR="003A06EC" w:rsidRPr="009815C5" w:rsidRDefault="008A56F5" w:rsidP="00A02BF1">
      <w:pPr>
        <w:pStyle w:val="Prrafodelista"/>
        <w:numPr>
          <w:ilvl w:val="0"/>
          <w:numId w:val="4"/>
        </w:numPr>
        <w:tabs>
          <w:tab w:val="left" w:pos="567"/>
        </w:tabs>
        <w:autoSpaceDE w:val="0"/>
        <w:autoSpaceDN w:val="0"/>
        <w:adjustRightInd w:val="0"/>
        <w:spacing w:line="480" w:lineRule="auto"/>
        <w:ind w:left="142" w:hanging="142"/>
        <w:jc w:val="both"/>
        <w:textAlignment w:val="center"/>
        <w:rPr>
          <w:rFonts w:ascii="Arial" w:hAnsi="Arial" w:cs="Arial"/>
          <w:sz w:val="22"/>
        </w:rPr>
      </w:pPr>
      <w:r w:rsidRPr="009815C5">
        <w:rPr>
          <w:rFonts w:ascii="Arial" w:hAnsi="Arial" w:cs="Arial"/>
          <w:b/>
          <w:sz w:val="24"/>
          <w:szCs w:val="24"/>
          <w:lang w:val="es-PE"/>
        </w:rPr>
        <w:t>INSTRUCCION:</w:t>
      </w:r>
      <w:r w:rsidR="004C61D4" w:rsidRPr="009815C5">
        <w:rPr>
          <w:rFonts w:ascii="Arial" w:hAnsi="Arial" w:cs="Arial"/>
          <w:b/>
          <w:sz w:val="24"/>
          <w:szCs w:val="24"/>
          <w:lang w:val="es-PE"/>
        </w:rPr>
        <w:t xml:space="preserve"> </w:t>
      </w:r>
      <w:r w:rsidR="00F12BA2" w:rsidRPr="009815C5">
        <w:rPr>
          <w:rFonts w:ascii="Arial" w:hAnsi="Arial" w:cs="Arial"/>
          <w:b/>
          <w:sz w:val="24"/>
          <w:szCs w:val="24"/>
          <w:lang w:val="es-PE"/>
        </w:rPr>
        <w:t>Resolver los siguientes ejercicios.</w:t>
      </w:r>
      <w:r w:rsidR="00AE1D08">
        <w:rPr>
          <w:rFonts w:ascii="Arial" w:hAnsi="Arial" w:cs="Arial"/>
          <w:b/>
          <w:sz w:val="24"/>
          <w:szCs w:val="24"/>
          <w:lang w:val="es-PE"/>
        </w:rPr>
        <w:t xml:space="preserve"> (2</w:t>
      </w:r>
      <w:r w:rsidR="00787476" w:rsidRPr="009815C5">
        <w:rPr>
          <w:rFonts w:ascii="Arial" w:hAnsi="Arial" w:cs="Arial"/>
          <w:b/>
          <w:sz w:val="24"/>
          <w:szCs w:val="24"/>
          <w:lang w:val="es-PE"/>
        </w:rPr>
        <w:t xml:space="preserve"> ptos. c/u)</w:t>
      </w:r>
    </w:p>
    <w:p w:rsidR="009815C5" w:rsidRDefault="009815C5" w:rsidP="00A02BF1">
      <w:pPr>
        <w:pStyle w:val="Prrafodelista"/>
        <w:numPr>
          <w:ilvl w:val="0"/>
          <w:numId w:val="5"/>
        </w:numPr>
        <w:ind w:left="284" w:hanging="284"/>
        <w:jc w:val="both"/>
        <w:rPr>
          <w:rFonts w:ascii="Arial" w:hAnsi="Arial" w:cs="Arial"/>
          <w:sz w:val="20"/>
        </w:rPr>
        <w:sectPr w:rsidR="009815C5" w:rsidSect="00D6651E">
          <w:headerReference w:type="default" r:id="rId10"/>
          <w:footerReference w:type="default" r:id="rId11"/>
          <w:type w:val="continuous"/>
          <w:pgSz w:w="11907" w:h="17123" w:code="9"/>
          <w:pgMar w:top="1559" w:right="964" w:bottom="1134" w:left="1134" w:header="1276" w:footer="567" w:gutter="0"/>
          <w:pgNumType w:start="1"/>
          <w:cols w:sep="1" w:space="453"/>
          <w:docGrid w:linePitch="360"/>
        </w:sectPr>
      </w:pPr>
    </w:p>
    <w:p w:rsidR="00AE1D08" w:rsidRPr="00AE1D08" w:rsidRDefault="00AE1D08" w:rsidP="00AE1D08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Un anión divalente presenta 10 electrones alrededor de su núcleo y este contiene 9 neutrones. ¿Cuál es su número atómico y su número de masa? </w:t>
      </w:r>
      <w:r w:rsidRPr="00AE1D08">
        <w:rPr>
          <w:rFonts w:ascii="Arial" w:hAnsi="Arial" w:cs="Arial"/>
          <w:sz w:val="22"/>
          <w:szCs w:val="22"/>
        </w:rPr>
        <w:tab/>
      </w:r>
    </w:p>
    <w:p w:rsidR="00AE1D08" w:rsidRPr="00AE1D08" w:rsidRDefault="00AE1D08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>a) 9 y 17</w:t>
      </w:r>
      <w:r w:rsidRPr="00AE1D08">
        <w:rPr>
          <w:rFonts w:ascii="Arial" w:hAnsi="Arial" w:cs="Arial"/>
          <w:sz w:val="22"/>
          <w:szCs w:val="22"/>
        </w:rPr>
        <w:tab/>
        <w:t>b) 9</w:t>
      </w:r>
      <w:r w:rsidR="00073BD5">
        <w:rPr>
          <w:rFonts w:ascii="Arial" w:hAnsi="Arial" w:cs="Arial"/>
          <w:sz w:val="22"/>
          <w:szCs w:val="22"/>
        </w:rPr>
        <w:t xml:space="preserve"> y 16 </w:t>
      </w:r>
      <w:r w:rsidR="00073BD5">
        <w:rPr>
          <w:rFonts w:ascii="Arial" w:hAnsi="Arial" w:cs="Arial"/>
          <w:sz w:val="22"/>
          <w:szCs w:val="22"/>
        </w:rPr>
        <w:tab/>
        <w:t xml:space="preserve">c) 8 y 15    </w:t>
      </w:r>
    </w:p>
    <w:p w:rsidR="00AE1D08" w:rsidRDefault="00AE1D08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>d) 8 y 16</w:t>
      </w:r>
      <w:r w:rsidRPr="00AE1D08">
        <w:rPr>
          <w:rFonts w:ascii="Arial" w:hAnsi="Arial" w:cs="Arial"/>
          <w:sz w:val="22"/>
          <w:szCs w:val="22"/>
        </w:rPr>
        <w:tab/>
      </w:r>
      <w:r w:rsidRPr="00AE1D08">
        <w:rPr>
          <w:rFonts w:ascii="Arial" w:hAnsi="Arial" w:cs="Arial"/>
          <w:sz w:val="22"/>
          <w:szCs w:val="22"/>
          <w:highlight w:val="yellow"/>
        </w:rPr>
        <w:t>e)  8 y 17</w:t>
      </w: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Pr="00AE1D08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AE1D08" w:rsidRPr="00AE1D08" w:rsidRDefault="00AE1D08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AE1D08" w:rsidRPr="00AE1D08" w:rsidRDefault="00AE1D08" w:rsidP="00AE1D08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>La suma de los electrones de los iones E</w:t>
      </w:r>
      <w:r w:rsidRPr="00AE1D08">
        <w:rPr>
          <w:rFonts w:ascii="Arial" w:hAnsi="Arial" w:cs="Arial"/>
          <w:sz w:val="22"/>
          <w:szCs w:val="22"/>
          <w:vertAlign w:val="superscript"/>
        </w:rPr>
        <w:t>-2</w:t>
      </w:r>
      <w:r w:rsidRPr="00AE1D08">
        <w:rPr>
          <w:rFonts w:ascii="Arial" w:hAnsi="Arial" w:cs="Arial"/>
          <w:sz w:val="22"/>
          <w:szCs w:val="22"/>
        </w:rPr>
        <w:t xml:space="preserve"> y Q</w:t>
      </w:r>
      <w:r w:rsidRPr="00AE1D08">
        <w:rPr>
          <w:rFonts w:ascii="Arial" w:hAnsi="Arial" w:cs="Arial"/>
          <w:sz w:val="22"/>
          <w:szCs w:val="22"/>
          <w:vertAlign w:val="superscript"/>
        </w:rPr>
        <w:t>+1</w:t>
      </w:r>
      <w:r w:rsidRPr="00AE1D08">
        <w:rPr>
          <w:rFonts w:ascii="Arial" w:hAnsi="Arial" w:cs="Arial"/>
          <w:sz w:val="22"/>
          <w:szCs w:val="22"/>
        </w:rPr>
        <w:t xml:space="preserve"> es 23; calcule la suma de electrones de los iones E</w:t>
      </w:r>
      <w:r w:rsidRPr="00AE1D08">
        <w:rPr>
          <w:rFonts w:ascii="Arial" w:hAnsi="Arial" w:cs="Arial"/>
          <w:sz w:val="22"/>
          <w:szCs w:val="22"/>
          <w:vertAlign w:val="superscript"/>
        </w:rPr>
        <w:t>-1</w:t>
      </w:r>
      <w:r w:rsidRPr="00AE1D08">
        <w:rPr>
          <w:rFonts w:ascii="Arial" w:hAnsi="Arial" w:cs="Arial"/>
          <w:sz w:val="22"/>
          <w:szCs w:val="22"/>
        </w:rPr>
        <w:t xml:space="preserve"> y Q</w:t>
      </w:r>
      <w:r w:rsidRPr="00AE1D08">
        <w:rPr>
          <w:rFonts w:ascii="Arial" w:hAnsi="Arial" w:cs="Arial"/>
          <w:sz w:val="22"/>
          <w:szCs w:val="22"/>
          <w:vertAlign w:val="superscript"/>
        </w:rPr>
        <w:t>+2</w:t>
      </w:r>
    </w:p>
    <w:p w:rsidR="00AE1D08" w:rsidRPr="00AE1D08" w:rsidRDefault="00AE1D08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>a)  22</w:t>
      </w:r>
      <w:r w:rsidRPr="00AE1D08">
        <w:rPr>
          <w:rFonts w:ascii="Arial" w:hAnsi="Arial" w:cs="Arial"/>
          <w:sz w:val="22"/>
          <w:szCs w:val="22"/>
        </w:rPr>
        <w:tab/>
        <w:t>b)  20</w:t>
      </w:r>
      <w:r w:rsidRPr="00AE1D08">
        <w:rPr>
          <w:rFonts w:ascii="Arial" w:hAnsi="Arial" w:cs="Arial"/>
          <w:sz w:val="22"/>
          <w:szCs w:val="22"/>
        </w:rPr>
        <w:tab/>
      </w:r>
      <w:r w:rsidRPr="00AE1D08">
        <w:rPr>
          <w:rFonts w:ascii="Arial" w:hAnsi="Arial" w:cs="Arial"/>
          <w:sz w:val="22"/>
          <w:szCs w:val="22"/>
          <w:highlight w:val="yellow"/>
        </w:rPr>
        <w:t>c)  21</w:t>
      </w:r>
      <w:r w:rsidRPr="00AE1D08">
        <w:rPr>
          <w:rFonts w:ascii="Arial" w:hAnsi="Arial" w:cs="Arial"/>
          <w:sz w:val="22"/>
          <w:szCs w:val="22"/>
        </w:rPr>
        <w:t xml:space="preserve">    </w:t>
      </w:r>
      <w:r w:rsidRPr="00AE1D08">
        <w:rPr>
          <w:rFonts w:ascii="Arial" w:hAnsi="Arial" w:cs="Arial"/>
          <w:sz w:val="22"/>
          <w:szCs w:val="22"/>
        </w:rPr>
        <w:tab/>
      </w:r>
      <w:r w:rsidRPr="00AE1D08">
        <w:rPr>
          <w:rFonts w:ascii="Arial" w:hAnsi="Arial" w:cs="Arial"/>
          <w:sz w:val="22"/>
          <w:szCs w:val="22"/>
        </w:rPr>
        <w:tab/>
      </w:r>
    </w:p>
    <w:p w:rsidR="009815C5" w:rsidRDefault="00AE1D08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>d)  19</w:t>
      </w:r>
      <w:r w:rsidRPr="00AE1D08">
        <w:rPr>
          <w:rFonts w:ascii="Arial" w:hAnsi="Arial" w:cs="Arial"/>
          <w:sz w:val="22"/>
          <w:szCs w:val="22"/>
        </w:rPr>
        <w:tab/>
        <w:t>e)  23</w:t>
      </w: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Pr="00AE1D08" w:rsidRDefault="00073BD5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06BDF" w:rsidRPr="00AE1D08" w:rsidRDefault="00306BDF" w:rsidP="00AE1D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06BDF" w:rsidRPr="00306BDF" w:rsidRDefault="00306BDF" w:rsidP="00306BDF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306BDF">
        <w:rPr>
          <w:rFonts w:ascii="Arial" w:hAnsi="Arial" w:cs="Arial"/>
          <w:sz w:val="22"/>
          <w:szCs w:val="22"/>
        </w:rPr>
        <w:t>La diferencia de los nucleones de los isótonos es 10 y la suma de sus protones es 30. Hallar el número atómico del más pesado.</w:t>
      </w:r>
    </w:p>
    <w:p w:rsidR="00306BDF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) 10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306BDF" w:rsidRPr="00306BDF">
        <w:rPr>
          <w:rFonts w:ascii="Arial" w:hAnsi="Arial" w:cs="Arial"/>
          <w:sz w:val="22"/>
          <w:szCs w:val="22"/>
          <w:highlight w:val="yellow"/>
        </w:rPr>
        <w:t>b) 20</w:t>
      </w:r>
      <w:r>
        <w:rPr>
          <w:rFonts w:ascii="Arial" w:hAnsi="Arial" w:cs="Arial"/>
          <w:sz w:val="22"/>
          <w:szCs w:val="22"/>
        </w:rPr>
        <w:t xml:space="preserve">    </w:t>
      </w:r>
      <w:r>
        <w:rPr>
          <w:rFonts w:ascii="Arial" w:hAnsi="Arial" w:cs="Arial"/>
          <w:sz w:val="22"/>
          <w:szCs w:val="22"/>
        </w:rPr>
        <w:tab/>
        <w:t xml:space="preserve">c) 30   </w:t>
      </w:r>
      <w:r>
        <w:rPr>
          <w:rFonts w:ascii="Arial" w:hAnsi="Arial" w:cs="Arial"/>
          <w:sz w:val="22"/>
          <w:szCs w:val="22"/>
        </w:rPr>
        <w:tab/>
        <w:t xml:space="preserve">     </w:t>
      </w:r>
      <w:r w:rsidR="00306BDF" w:rsidRPr="00306BDF">
        <w:rPr>
          <w:rFonts w:ascii="Arial" w:hAnsi="Arial" w:cs="Arial"/>
          <w:sz w:val="22"/>
          <w:szCs w:val="22"/>
        </w:rPr>
        <w:t xml:space="preserve">d) 40    </w:t>
      </w:r>
      <w:r w:rsidR="00306BDF" w:rsidRPr="00306BDF">
        <w:rPr>
          <w:rFonts w:ascii="Arial" w:hAnsi="Arial" w:cs="Arial"/>
          <w:sz w:val="22"/>
          <w:szCs w:val="22"/>
        </w:rPr>
        <w:tab/>
        <w:t>e) 50</w:t>
      </w: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Pr="00306BDF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06BDF" w:rsidRPr="00306BDF" w:rsidRDefault="00306BDF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06BDF" w:rsidRPr="00306BDF" w:rsidRDefault="00306BDF" w:rsidP="00306BDF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306BDF">
        <w:rPr>
          <w:rFonts w:ascii="Arial" w:hAnsi="Arial" w:cs="Arial"/>
          <w:sz w:val="22"/>
          <w:szCs w:val="22"/>
        </w:rPr>
        <w:t>En un átomo se cumple que la diferencia de cuadrados de su número de masa y atómico es 336, si posee 12 neutrones de que elemento se trata.</w:t>
      </w:r>
    </w:p>
    <w:p w:rsidR="00306BDF" w:rsidRDefault="00306BDF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306BDF">
        <w:rPr>
          <w:rFonts w:ascii="Arial" w:hAnsi="Arial" w:cs="Arial"/>
          <w:sz w:val="22"/>
          <w:szCs w:val="22"/>
          <w:highlight w:val="yellow"/>
        </w:rPr>
        <w:t xml:space="preserve">a) </w:t>
      </w:r>
      <w:r w:rsidRPr="00306BDF">
        <w:rPr>
          <w:rFonts w:ascii="Arial" w:hAnsi="Arial" w:cs="Arial"/>
          <w:sz w:val="22"/>
          <w:szCs w:val="22"/>
          <w:highlight w:val="yellow"/>
          <w:vertAlign w:val="subscript"/>
        </w:rPr>
        <w:t>8</w:t>
      </w:r>
      <w:r w:rsidRPr="00306BDF">
        <w:rPr>
          <w:rFonts w:ascii="Arial" w:hAnsi="Arial" w:cs="Arial"/>
          <w:sz w:val="22"/>
          <w:szCs w:val="22"/>
          <w:highlight w:val="yellow"/>
        </w:rPr>
        <w:t>O</w:t>
      </w:r>
      <w:r w:rsidRPr="00306BDF">
        <w:rPr>
          <w:rFonts w:ascii="Arial" w:hAnsi="Arial" w:cs="Arial"/>
          <w:sz w:val="22"/>
          <w:szCs w:val="22"/>
        </w:rPr>
        <w:t xml:space="preserve">     </w:t>
      </w:r>
      <w:r w:rsidRPr="00306BDF">
        <w:rPr>
          <w:rFonts w:ascii="Arial" w:hAnsi="Arial" w:cs="Arial"/>
          <w:sz w:val="22"/>
          <w:szCs w:val="22"/>
        </w:rPr>
        <w:tab/>
        <w:t xml:space="preserve">b) </w:t>
      </w:r>
      <w:r w:rsidRPr="00306BDF">
        <w:rPr>
          <w:rFonts w:ascii="Arial" w:hAnsi="Arial" w:cs="Arial"/>
          <w:sz w:val="22"/>
          <w:szCs w:val="22"/>
          <w:vertAlign w:val="subscript"/>
        </w:rPr>
        <w:t>13</w:t>
      </w:r>
      <w:r w:rsidRPr="00306BDF">
        <w:rPr>
          <w:rFonts w:ascii="Arial" w:hAnsi="Arial" w:cs="Arial"/>
          <w:sz w:val="22"/>
          <w:szCs w:val="22"/>
        </w:rPr>
        <w:t xml:space="preserve">Al    </w:t>
      </w:r>
      <w:r w:rsidRPr="00306BDF">
        <w:rPr>
          <w:rFonts w:ascii="Arial" w:hAnsi="Arial" w:cs="Arial"/>
          <w:sz w:val="22"/>
          <w:szCs w:val="22"/>
        </w:rPr>
        <w:tab/>
        <w:t>c)</w:t>
      </w:r>
      <w:r w:rsidRPr="00306BDF">
        <w:rPr>
          <w:rFonts w:ascii="Arial" w:hAnsi="Arial" w:cs="Arial"/>
          <w:sz w:val="22"/>
          <w:szCs w:val="22"/>
          <w:vertAlign w:val="subscript"/>
        </w:rPr>
        <w:t>20</w:t>
      </w:r>
      <w:r w:rsidR="00073BD5">
        <w:rPr>
          <w:rFonts w:ascii="Arial" w:hAnsi="Arial" w:cs="Arial"/>
          <w:sz w:val="22"/>
          <w:szCs w:val="22"/>
        </w:rPr>
        <w:t xml:space="preserve">Ca        </w:t>
      </w:r>
      <w:r w:rsidRPr="00306BDF">
        <w:rPr>
          <w:rFonts w:ascii="Arial" w:hAnsi="Arial" w:cs="Arial"/>
          <w:sz w:val="22"/>
          <w:szCs w:val="22"/>
        </w:rPr>
        <w:t xml:space="preserve">d) </w:t>
      </w:r>
      <w:r w:rsidRPr="00306BDF">
        <w:rPr>
          <w:rFonts w:ascii="Arial" w:hAnsi="Arial" w:cs="Arial"/>
          <w:sz w:val="22"/>
          <w:szCs w:val="22"/>
          <w:vertAlign w:val="subscript"/>
        </w:rPr>
        <w:t>15</w:t>
      </w:r>
      <w:r w:rsidRPr="00306BDF">
        <w:rPr>
          <w:rFonts w:ascii="Arial" w:hAnsi="Arial" w:cs="Arial"/>
          <w:sz w:val="22"/>
          <w:szCs w:val="22"/>
        </w:rPr>
        <w:t xml:space="preserve">P    </w:t>
      </w:r>
      <w:r w:rsidRPr="00306BDF">
        <w:rPr>
          <w:rFonts w:ascii="Arial" w:hAnsi="Arial" w:cs="Arial"/>
          <w:sz w:val="22"/>
          <w:szCs w:val="22"/>
        </w:rPr>
        <w:tab/>
        <w:t xml:space="preserve">e) </w:t>
      </w:r>
      <w:r w:rsidRPr="00306BDF">
        <w:rPr>
          <w:rFonts w:ascii="Arial" w:hAnsi="Arial" w:cs="Arial"/>
          <w:sz w:val="22"/>
          <w:szCs w:val="22"/>
          <w:vertAlign w:val="subscript"/>
        </w:rPr>
        <w:t>9</w:t>
      </w:r>
      <w:r w:rsidRPr="00306BDF">
        <w:rPr>
          <w:rFonts w:ascii="Arial" w:hAnsi="Arial" w:cs="Arial"/>
          <w:sz w:val="22"/>
          <w:szCs w:val="22"/>
        </w:rPr>
        <w:t>F</w:t>
      </w: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Pr="00306BDF" w:rsidRDefault="00073BD5" w:rsidP="00306BDF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06BDF" w:rsidRPr="00306BDF" w:rsidRDefault="00306BDF" w:rsidP="00306BDF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306BDF">
        <w:rPr>
          <w:rFonts w:ascii="Arial" w:hAnsi="Arial" w:cs="Arial"/>
          <w:sz w:val="22"/>
          <w:szCs w:val="22"/>
        </w:rPr>
        <w:t xml:space="preserve">26. Los </w:t>
      </w:r>
      <w:r w:rsidR="00073BD5">
        <w:rPr>
          <w:rFonts w:ascii="Arial" w:hAnsi="Arial" w:cs="Arial"/>
          <w:sz w:val="22"/>
          <w:szCs w:val="22"/>
        </w:rPr>
        <w:t xml:space="preserve">números de masa de dos isótopos </w:t>
      </w:r>
      <w:r w:rsidRPr="00306BDF">
        <w:rPr>
          <w:rFonts w:ascii="Arial" w:hAnsi="Arial" w:cs="Arial"/>
          <w:sz w:val="22"/>
          <w:szCs w:val="22"/>
        </w:rPr>
        <w:t>suman 7 y sus neutrones suman 3. ¿A qué elemento pertenecen dichos isótopos?</w:t>
      </w:r>
    </w:p>
    <w:p w:rsidR="00306BDF" w:rsidRDefault="00306BDF" w:rsidP="00073BD5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ind w:left="708" w:hanging="708"/>
        <w:rPr>
          <w:rFonts w:ascii="Arial" w:eastAsia="Batang" w:hAnsi="Arial" w:cs="Arial"/>
          <w:sz w:val="22"/>
          <w:szCs w:val="22"/>
          <w:lang w:val="es-ES_tradnl" w:eastAsia="es-ES"/>
        </w:rPr>
      </w:pPr>
      <w:r w:rsidRPr="00306BDF">
        <w:rPr>
          <w:rFonts w:ascii="Arial" w:eastAsia="Batang" w:hAnsi="Arial" w:cs="Arial"/>
          <w:sz w:val="22"/>
          <w:szCs w:val="22"/>
          <w:lang w:val="es-ES_tradnl" w:eastAsia="es-ES"/>
        </w:rPr>
        <w:tab/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 xml:space="preserve">a) H (Z=1)  </w:t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ab/>
      </w:r>
      <w:r w:rsidRPr="00073BD5">
        <w:rPr>
          <w:rFonts w:ascii="Arial" w:eastAsia="Batang" w:hAnsi="Arial" w:cs="Arial"/>
          <w:sz w:val="22"/>
          <w:szCs w:val="22"/>
          <w:highlight w:val="yellow"/>
          <w:lang w:val="es-ES_tradnl" w:eastAsia="es-ES"/>
        </w:rPr>
        <w:t>b) He (Z=2)</w:t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 xml:space="preserve"> </w:t>
      </w:r>
      <w:r w:rsidRPr="00306BDF">
        <w:rPr>
          <w:rFonts w:ascii="Arial" w:eastAsia="Batang" w:hAnsi="Arial" w:cs="Arial"/>
          <w:sz w:val="22"/>
          <w:szCs w:val="22"/>
          <w:lang w:val="es-ES_tradnl" w:eastAsia="es-ES"/>
        </w:rPr>
        <w:t xml:space="preserve">c) Li(Z=3)     </w:t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 xml:space="preserve">   </w:t>
      </w:r>
      <w:r w:rsidRPr="00306BDF">
        <w:rPr>
          <w:rFonts w:ascii="Arial" w:eastAsia="Batang" w:hAnsi="Arial" w:cs="Arial"/>
          <w:sz w:val="22"/>
          <w:szCs w:val="22"/>
          <w:lang w:val="es-ES_tradnl" w:eastAsia="es-ES"/>
        </w:rPr>
        <w:t xml:space="preserve">d) Be (Z=4)     </w:t>
      </w:r>
      <w:r w:rsidRPr="00306BDF">
        <w:rPr>
          <w:rFonts w:ascii="Arial" w:eastAsia="Batang" w:hAnsi="Arial" w:cs="Arial"/>
          <w:sz w:val="22"/>
          <w:szCs w:val="22"/>
          <w:lang w:val="es-ES_tradnl" w:eastAsia="es-ES"/>
        </w:rPr>
        <w:tab/>
        <w:t xml:space="preserve">e) B (Z=5) </w:t>
      </w: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Pr="00306BDF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306BDF" w:rsidRPr="00306BDF" w:rsidRDefault="00306BDF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306BDF" w:rsidRPr="00306BDF" w:rsidRDefault="00306BDF" w:rsidP="00306BDF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306BDF">
        <w:rPr>
          <w:rFonts w:ascii="Arial" w:hAnsi="Arial" w:cs="Arial"/>
          <w:sz w:val="22"/>
          <w:szCs w:val="22"/>
        </w:rPr>
        <w:lastRenderedPageBreak/>
        <w:t>27. Los números de masa de tres isótopos de cierto elemento suman 87. Si sus neutrones suman 45. ¿De qué elemento se trata?</w:t>
      </w:r>
    </w:p>
    <w:p w:rsidR="00306BDF" w:rsidRDefault="00306BDF" w:rsidP="00073BD5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ind w:left="708" w:hanging="708"/>
        <w:rPr>
          <w:rFonts w:ascii="Arial" w:eastAsia="Batang" w:hAnsi="Arial" w:cs="Arial"/>
          <w:sz w:val="22"/>
          <w:szCs w:val="22"/>
          <w:lang w:val="es-ES_tradnl" w:eastAsia="es-ES"/>
        </w:rPr>
      </w:pPr>
      <w:r w:rsidRPr="00306BDF">
        <w:rPr>
          <w:rFonts w:ascii="Arial" w:eastAsia="Batang" w:hAnsi="Arial" w:cs="Arial"/>
          <w:sz w:val="22"/>
          <w:szCs w:val="22"/>
          <w:lang w:val="es-ES_tradnl" w:eastAsia="es-ES"/>
        </w:rPr>
        <w:tab/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>a) Na (Z=11)</w:t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ab/>
        <w:t>b) Mg (Z=12)</w:t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ab/>
        <w:t xml:space="preserve">        c) Al (Z=13)</w:t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ab/>
      </w:r>
      <w:r w:rsidRPr="00073BD5">
        <w:rPr>
          <w:rFonts w:ascii="Arial" w:eastAsia="Batang" w:hAnsi="Arial" w:cs="Arial"/>
          <w:sz w:val="22"/>
          <w:szCs w:val="22"/>
          <w:highlight w:val="yellow"/>
          <w:lang w:val="es-ES_tradnl" w:eastAsia="es-ES"/>
        </w:rPr>
        <w:t>d) Si (Z=14)</w:t>
      </w:r>
      <w:r w:rsidR="00073BD5">
        <w:rPr>
          <w:rFonts w:ascii="Arial" w:eastAsia="Batang" w:hAnsi="Arial" w:cs="Arial"/>
          <w:sz w:val="22"/>
          <w:szCs w:val="22"/>
          <w:lang w:val="es-ES_tradnl" w:eastAsia="es-ES"/>
        </w:rPr>
        <w:t xml:space="preserve"> </w:t>
      </w:r>
      <w:r w:rsidRPr="00306BDF">
        <w:rPr>
          <w:rFonts w:ascii="Arial" w:eastAsia="Batang" w:hAnsi="Arial" w:cs="Arial"/>
          <w:sz w:val="22"/>
          <w:szCs w:val="22"/>
          <w:lang w:val="es-ES_tradnl" w:eastAsia="es-ES"/>
        </w:rPr>
        <w:t>e) P (Z=15)</w:t>
      </w: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Pr="00AE1D08" w:rsidRDefault="00073BD5" w:rsidP="00073BD5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  <w:lang w:val="es-PE"/>
        </w:rPr>
      </w:pPr>
      <w:r w:rsidRPr="00AE1D08">
        <w:rPr>
          <w:rFonts w:ascii="Arial" w:hAnsi="Arial" w:cs="Arial"/>
          <w:sz w:val="22"/>
          <w:szCs w:val="22"/>
          <w:lang w:val="es-PE"/>
        </w:rPr>
        <w:t>Hallar el número atómico en:</w:t>
      </w: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  <w:lang w:val="es-PE"/>
        </w:rPr>
        <w:tab/>
      </w:r>
      <w:r w:rsidRPr="00AE1D08">
        <w:rPr>
          <w:rFonts w:ascii="Arial" w:hAnsi="Arial" w:cs="Arial"/>
          <w:sz w:val="22"/>
          <w:szCs w:val="22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78" type="#_x0000_t75" style="width:69pt;height:30.75pt" o:ole="" fillcolor="window">
            <v:imagedata r:id="rId12" o:title=""/>
          </v:shape>
          <o:OLEObject Type="Embed" ProgID="Equation.DSMT4" ShapeID="_x0000_i1478" DrawAspect="Content" ObjectID="_1569181961" r:id="rId13"/>
        </w:object>
      </w: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Pr="00AE1D08" w:rsidRDefault="00073BD5" w:rsidP="00073BD5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>Indique la proposición correcta:</w:t>
      </w: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a) </w:t>
      </w:r>
      <w:r w:rsidRPr="00AE1D08">
        <w:rPr>
          <w:rFonts w:ascii="Arial" w:hAnsi="Arial" w:cs="Arial"/>
          <w:sz w:val="22"/>
          <w:szCs w:val="22"/>
        </w:rPr>
        <w:object w:dxaOrig="1040" w:dyaOrig="340">
          <v:shape id="_x0000_i1479" type="#_x0000_t75" style="width:51.75pt;height:17.25pt" o:ole="" fillcolor="window">
            <v:imagedata r:id="rId14" o:title=""/>
          </v:shape>
          <o:OLEObject Type="Embed" ProgID="Equation.DSMT4" ShapeID="_x0000_i1479" DrawAspect="Content" ObjectID="_1569181962" r:id="rId15"/>
        </w:object>
      </w:r>
      <w:r w:rsidRPr="00AE1D08">
        <w:rPr>
          <w:rFonts w:ascii="Arial" w:hAnsi="Arial" w:cs="Arial"/>
          <w:sz w:val="22"/>
          <w:szCs w:val="22"/>
        </w:rPr>
        <w:tab/>
        <w:t xml:space="preserve">: isótopos      </w:t>
      </w: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b) </w:t>
      </w:r>
      <w:r w:rsidRPr="00AE1D08">
        <w:rPr>
          <w:rFonts w:ascii="Arial" w:hAnsi="Arial" w:cs="Arial"/>
          <w:sz w:val="22"/>
          <w:szCs w:val="22"/>
        </w:rPr>
        <w:object w:dxaOrig="920" w:dyaOrig="340">
          <v:shape id="_x0000_i1480" type="#_x0000_t75" style="width:45.75pt;height:17.25pt" o:ole="" fillcolor="window">
            <v:imagedata r:id="rId16" o:title=""/>
          </v:shape>
          <o:OLEObject Type="Embed" ProgID="Equation.DSMT4" ShapeID="_x0000_i1480" DrawAspect="Content" ObjectID="_1569181963" r:id="rId17"/>
        </w:object>
      </w:r>
      <w:r w:rsidRPr="00AE1D08">
        <w:rPr>
          <w:rFonts w:ascii="Arial" w:hAnsi="Arial" w:cs="Arial"/>
          <w:sz w:val="22"/>
          <w:szCs w:val="22"/>
        </w:rPr>
        <w:tab/>
        <w:t>: Isóbaros</w:t>
      </w: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c) </w:t>
      </w:r>
      <w:r w:rsidRPr="00AE1D08">
        <w:rPr>
          <w:rFonts w:ascii="Arial" w:hAnsi="Arial" w:cs="Arial"/>
          <w:sz w:val="22"/>
          <w:szCs w:val="22"/>
        </w:rPr>
        <w:object w:dxaOrig="1440" w:dyaOrig="380">
          <v:shape id="_x0000_i1481" type="#_x0000_t75" style="width:55.5pt;height:17.25pt" o:ole="" fillcolor="window">
            <v:imagedata r:id="rId18" o:title=""/>
          </v:shape>
          <o:OLEObject Type="Embed" ProgID="Equation.DSMT4" ShapeID="_x0000_i1481" DrawAspect="Content" ObjectID="_1569181964" r:id="rId19"/>
        </w:object>
      </w:r>
      <w:r w:rsidRPr="00AE1D08">
        <w:rPr>
          <w:rFonts w:ascii="Arial" w:hAnsi="Arial" w:cs="Arial"/>
          <w:sz w:val="22"/>
          <w:szCs w:val="22"/>
        </w:rPr>
        <w:tab/>
        <w:t>: Isoelectrónicos</w:t>
      </w: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d) </w:t>
      </w:r>
      <w:r w:rsidRPr="00AE1D08">
        <w:rPr>
          <w:rFonts w:ascii="Arial" w:hAnsi="Arial" w:cs="Arial"/>
          <w:sz w:val="22"/>
          <w:szCs w:val="22"/>
        </w:rPr>
        <w:object w:dxaOrig="840" w:dyaOrig="340">
          <v:shape id="_x0000_i1482" type="#_x0000_t75" style="width:42pt;height:17.25pt" o:ole="" fillcolor="window">
            <v:imagedata r:id="rId20" o:title=""/>
          </v:shape>
          <o:OLEObject Type="Embed" ProgID="Equation.DSMT4" ShapeID="_x0000_i1482" DrawAspect="Content" ObjectID="_1569181965" r:id="rId21"/>
        </w:object>
      </w:r>
      <w:r w:rsidRPr="00AE1D08">
        <w:rPr>
          <w:rFonts w:ascii="Arial" w:hAnsi="Arial" w:cs="Arial"/>
          <w:sz w:val="22"/>
          <w:szCs w:val="22"/>
        </w:rPr>
        <w:tab/>
        <w:t>: Isótonos</w:t>
      </w: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e) </w:t>
      </w:r>
      <w:r w:rsidRPr="00AE1D08">
        <w:rPr>
          <w:rFonts w:ascii="Arial" w:hAnsi="Arial" w:cs="Arial"/>
          <w:sz w:val="22"/>
          <w:szCs w:val="22"/>
        </w:rPr>
        <w:object w:dxaOrig="999" w:dyaOrig="340">
          <v:shape id="_x0000_i1483" type="#_x0000_t75" style="width:50.25pt;height:17.25pt" o:ole="" fillcolor="window">
            <v:imagedata r:id="rId22" o:title=""/>
          </v:shape>
          <o:OLEObject Type="Embed" ProgID="Equation.DSMT4" ShapeID="_x0000_i1483" DrawAspect="Content" ObjectID="_1569181966" r:id="rId23"/>
        </w:object>
      </w:r>
      <w:r w:rsidRPr="00AE1D08">
        <w:rPr>
          <w:rFonts w:ascii="Arial" w:hAnsi="Arial" w:cs="Arial"/>
          <w:sz w:val="22"/>
          <w:szCs w:val="22"/>
        </w:rPr>
        <w:tab/>
        <w:t>: Isóbaros</w:t>
      </w: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Pr="00AE1D08" w:rsidRDefault="00073BD5" w:rsidP="00073BD5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bookmarkStart w:id="0" w:name="_GoBack"/>
      <w:bookmarkEnd w:id="0"/>
      <w:r w:rsidRPr="00AE1D08">
        <w:rPr>
          <w:rFonts w:ascii="Arial" w:hAnsi="Arial" w:cs="Arial"/>
          <w:sz w:val="22"/>
          <w:szCs w:val="22"/>
        </w:rPr>
        <w:t>Indique verdadero (V) o falso (F) las siguientes proposiciones:</w:t>
      </w: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I.- </w:t>
      </w:r>
      <w:r w:rsidRPr="00AE1D08">
        <w:rPr>
          <w:rFonts w:ascii="Arial" w:hAnsi="Arial" w:cs="Arial"/>
          <w:sz w:val="22"/>
          <w:szCs w:val="22"/>
        </w:rPr>
        <w:tab/>
        <w:t>Los hilidos son átomos que pertenecen al mismo elemento químico y tienen igual número atómico</w:t>
      </w: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II.- </w:t>
      </w:r>
      <w:r w:rsidRPr="00AE1D08">
        <w:rPr>
          <w:rFonts w:ascii="Arial" w:hAnsi="Arial" w:cs="Arial"/>
          <w:sz w:val="22"/>
          <w:szCs w:val="22"/>
        </w:rPr>
        <w:tab/>
        <w:t>Los isótonos son átomos de elementos diferentes con igual número de neutrones</w:t>
      </w:r>
    </w:p>
    <w:p w:rsidR="00073BD5" w:rsidRPr="00AE1D08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>III.- Los isobáros tienen propiedades químicas similares</w:t>
      </w: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E1D08">
        <w:rPr>
          <w:rFonts w:ascii="Arial" w:hAnsi="Arial" w:cs="Arial"/>
          <w:sz w:val="22"/>
          <w:szCs w:val="22"/>
        </w:rPr>
        <w:t xml:space="preserve">a) VVV      b) VVF  </w:t>
      </w:r>
      <w:r>
        <w:rPr>
          <w:rFonts w:ascii="Arial" w:hAnsi="Arial" w:cs="Arial"/>
          <w:sz w:val="22"/>
          <w:szCs w:val="22"/>
        </w:rPr>
        <w:t xml:space="preserve">    c) VFF    d) FVF       </w:t>
      </w:r>
      <w:r w:rsidRPr="00AE1D08">
        <w:rPr>
          <w:rFonts w:ascii="Arial" w:hAnsi="Arial" w:cs="Arial"/>
          <w:sz w:val="22"/>
          <w:szCs w:val="22"/>
        </w:rPr>
        <w:t>e) FFV</w:t>
      </w: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Default="00073BD5" w:rsidP="00073BD5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73BD5" w:rsidRPr="00306BDF" w:rsidRDefault="00073BD5" w:rsidP="00306BDF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</w:p>
    <w:p w:rsidR="00073BD5" w:rsidRPr="00306BDF" w:rsidRDefault="00073BD5" w:rsidP="00073BD5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306BDF">
        <w:rPr>
          <w:rFonts w:ascii="Arial" w:hAnsi="Arial" w:cs="Arial"/>
          <w:sz w:val="22"/>
          <w:szCs w:val="22"/>
        </w:rPr>
        <w:t xml:space="preserve">Para el </w:t>
      </w:r>
      <w:r w:rsidRPr="00306BDF">
        <w:rPr>
          <w:rFonts w:ascii="Arial" w:hAnsi="Arial" w:cs="Arial"/>
          <w:sz w:val="22"/>
          <w:szCs w:val="22"/>
        </w:rPr>
        <w:object w:dxaOrig="660" w:dyaOrig="380">
          <v:shape id="_x0000_i1503" type="#_x0000_t75" style="width:35.25pt;height:19.5pt" o:ole="">
            <v:imagedata r:id="rId24" o:title=""/>
          </v:shape>
          <o:OLEObject Type="Embed" ProgID="Equation.3" ShapeID="_x0000_i1503" DrawAspect="Content" ObjectID="_1569181967" r:id="rId25"/>
        </w:object>
      </w:r>
      <w:r w:rsidRPr="00306BDF">
        <w:rPr>
          <w:rFonts w:ascii="Arial" w:hAnsi="Arial" w:cs="Arial"/>
          <w:sz w:val="22"/>
          <w:szCs w:val="22"/>
        </w:rPr>
        <w:t xml:space="preserve"> sus protones y electrones suman:</w:t>
      </w:r>
    </w:p>
    <w:p w:rsidR="00073BD5" w:rsidRPr="00306BDF" w:rsidRDefault="00073BD5" w:rsidP="00073BD5">
      <w:pPr>
        <w:pStyle w:val="Estilob"/>
        <w:tabs>
          <w:tab w:val="clear" w:pos="284"/>
          <w:tab w:val="clear" w:pos="567"/>
          <w:tab w:val="clear" w:pos="1560"/>
          <w:tab w:val="clear" w:pos="2127"/>
          <w:tab w:val="left" w:pos="-270"/>
          <w:tab w:val="left" w:pos="993"/>
          <w:tab w:val="left" w:pos="1701"/>
          <w:tab w:val="left" w:pos="3119"/>
        </w:tabs>
        <w:rPr>
          <w:rFonts w:ascii="Arial" w:eastAsia="Batang" w:hAnsi="Arial" w:cs="Arial"/>
          <w:sz w:val="22"/>
          <w:szCs w:val="22"/>
          <w:lang w:val="es-ES_tradnl" w:eastAsia="es-ES"/>
        </w:rPr>
      </w:pPr>
      <w:r w:rsidRPr="00306BDF">
        <w:rPr>
          <w:rFonts w:ascii="Arial" w:eastAsia="Batang" w:hAnsi="Arial" w:cs="Arial"/>
          <w:sz w:val="22"/>
          <w:szCs w:val="22"/>
          <w:lang w:val="es-ES_tradnl" w:eastAsia="es-ES"/>
        </w:rPr>
        <w:tab/>
      </w:r>
      <w:r>
        <w:rPr>
          <w:rFonts w:ascii="Arial" w:eastAsia="Batang" w:hAnsi="Arial" w:cs="Arial"/>
          <w:sz w:val="22"/>
          <w:szCs w:val="22"/>
          <w:lang w:val="es-ES_tradnl" w:eastAsia="es-ES"/>
        </w:rPr>
        <w:t xml:space="preserve">       </w:t>
      </w:r>
    </w:p>
    <w:p w:rsidR="00073BD5" w:rsidRDefault="00073BD5" w:rsidP="009815C5">
      <w:pPr>
        <w:tabs>
          <w:tab w:val="left" w:pos="567"/>
        </w:tabs>
        <w:autoSpaceDE w:val="0"/>
        <w:autoSpaceDN w:val="0"/>
        <w:adjustRightInd w:val="0"/>
        <w:spacing w:line="480" w:lineRule="auto"/>
        <w:jc w:val="both"/>
        <w:textAlignment w:val="center"/>
        <w:rPr>
          <w:rFonts w:ascii="Arial" w:hAnsi="Arial" w:cs="Arial"/>
          <w:sz w:val="22"/>
        </w:rPr>
      </w:pPr>
    </w:p>
    <w:p w:rsidR="00073BD5" w:rsidRDefault="00073BD5" w:rsidP="009815C5">
      <w:pPr>
        <w:tabs>
          <w:tab w:val="left" w:pos="567"/>
        </w:tabs>
        <w:autoSpaceDE w:val="0"/>
        <w:autoSpaceDN w:val="0"/>
        <w:adjustRightInd w:val="0"/>
        <w:spacing w:line="480" w:lineRule="auto"/>
        <w:jc w:val="both"/>
        <w:textAlignment w:val="center"/>
        <w:rPr>
          <w:rFonts w:ascii="Arial" w:hAnsi="Arial" w:cs="Arial"/>
          <w:sz w:val="22"/>
        </w:rPr>
      </w:pPr>
    </w:p>
    <w:p w:rsidR="00073BD5" w:rsidRDefault="00073BD5" w:rsidP="009815C5">
      <w:pPr>
        <w:tabs>
          <w:tab w:val="left" w:pos="567"/>
        </w:tabs>
        <w:autoSpaceDE w:val="0"/>
        <w:autoSpaceDN w:val="0"/>
        <w:adjustRightInd w:val="0"/>
        <w:spacing w:line="480" w:lineRule="auto"/>
        <w:jc w:val="both"/>
        <w:textAlignment w:val="center"/>
        <w:rPr>
          <w:rFonts w:ascii="Arial" w:hAnsi="Arial" w:cs="Arial"/>
          <w:sz w:val="22"/>
        </w:rPr>
      </w:pPr>
    </w:p>
    <w:p w:rsidR="00073BD5" w:rsidRDefault="00073BD5" w:rsidP="009815C5">
      <w:pPr>
        <w:tabs>
          <w:tab w:val="left" w:pos="567"/>
        </w:tabs>
        <w:autoSpaceDE w:val="0"/>
        <w:autoSpaceDN w:val="0"/>
        <w:adjustRightInd w:val="0"/>
        <w:spacing w:line="480" w:lineRule="auto"/>
        <w:jc w:val="both"/>
        <w:textAlignment w:val="center"/>
        <w:rPr>
          <w:rFonts w:ascii="Arial" w:hAnsi="Arial" w:cs="Arial"/>
          <w:sz w:val="22"/>
        </w:rPr>
      </w:pPr>
    </w:p>
    <w:p w:rsidR="00073BD5" w:rsidRDefault="00073BD5" w:rsidP="009815C5">
      <w:pPr>
        <w:tabs>
          <w:tab w:val="left" w:pos="567"/>
        </w:tabs>
        <w:autoSpaceDE w:val="0"/>
        <w:autoSpaceDN w:val="0"/>
        <w:adjustRightInd w:val="0"/>
        <w:spacing w:line="480" w:lineRule="auto"/>
        <w:jc w:val="both"/>
        <w:textAlignment w:val="center"/>
        <w:rPr>
          <w:rFonts w:ascii="Arial" w:hAnsi="Arial" w:cs="Arial"/>
          <w:sz w:val="22"/>
        </w:rPr>
      </w:pPr>
    </w:p>
    <w:p w:rsidR="00073BD5" w:rsidRDefault="00073BD5" w:rsidP="009815C5">
      <w:pPr>
        <w:tabs>
          <w:tab w:val="left" w:pos="567"/>
        </w:tabs>
        <w:autoSpaceDE w:val="0"/>
        <w:autoSpaceDN w:val="0"/>
        <w:adjustRightInd w:val="0"/>
        <w:spacing w:line="480" w:lineRule="auto"/>
        <w:jc w:val="both"/>
        <w:textAlignment w:val="center"/>
        <w:rPr>
          <w:rFonts w:ascii="Arial" w:hAnsi="Arial" w:cs="Arial"/>
          <w:sz w:val="22"/>
        </w:rPr>
      </w:pPr>
    </w:p>
    <w:p w:rsidR="00073BD5" w:rsidRDefault="00073BD5" w:rsidP="009815C5">
      <w:pPr>
        <w:tabs>
          <w:tab w:val="left" w:pos="567"/>
        </w:tabs>
        <w:autoSpaceDE w:val="0"/>
        <w:autoSpaceDN w:val="0"/>
        <w:adjustRightInd w:val="0"/>
        <w:spacing w:line="480" w:lineRule="auto"/>
        <w:jc w:val="both"/>
        <w:textAlignment w:val="center"/>
        <w:rPr>
          <w:rFonts w:ascii="Arial" w:hAnsi="Arial" w:cs="Arial"/>
          <w:sz w:val="22"/>
        </w:rPr>
        <w:sectPr w:rsidR="00073BD5" w:rsidSect="00073BD5">
          <w:type w:val="continuous"/>
          <w:pgSz w:w="11907" w:h="17123" w:code="9"/>
          <w:pgMar w:top="1559" w:right="964" w:bottom="1134" w:left="1134" w:header="1276" w:footer="567" w:gutter="0"/>
          <w:pgNumType w:start="1"/>
          <w:cols w:num="2" w:sep="1" w:space="453"/>
          <w:docGrid w:linePitch="360"/>
        </w:sectPr>
      </w:pPr>
    </w:p>
    <w:p w:rsidR="009815C5" w:rsidRPr="009815C5" w:rsidRDefault="009815C5" w:rsidP="009815C5">
      <w:pPr>
        <w:tabs>
          <w:tab w:val="left" w:pos="567"/>
        </w:tabs>
        <w:autoSpaceDE w:val="0"/>
        <w:autoSpaceDN w:val="0"/>
        <w:adjustRightInd w:val="0"/>
        <w:spacing w:line="480" w:lineRule="auto"/>
        <w:jc w:val="both"/>
        <w:textAlignment w:val="center"/>
        <w:rPr>
          <w:rFonts w:ascii="Arial" w:hAnsi="Arial" w:cs="Arial"/>
          <w:sz w:val="22"/>
        </w:rPr>
      </w:pPr>
    </w:p>
    <w:sectPr w:rsidR="009815C5" w:rsidRPr="009815C5" w:rsidSect="00D6651E">
      <w:type w:val="continuous"/>
      <w:pgSz w:w="11907" w:h="17123" w:code="9"/>
      <w:pgMar w:top="1559" w:right="964" w:bottom="1134" w:left="1134" w:header="1276" w:footer="567" w:gutter="0"/>
      <w:pgNumType w:start="1"/>
      <w:cols w:sep="1" w:space="453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E6DA4" w:rsidRDefault="00BE6DA4">
      <w:r>
        <w:separator/>
      </w:r>
    </w:p>
  </w:endnote>
  <w:endnote w:type="continuationSeparator" w:id="0">
    <w:p w:rsidR="00BE6DA4" w:rsidRDefault="00BE6D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utch823 B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agull Md BT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MS Sans Serif">
    <w:altName w:val="Microsoft Sans Serif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ZapfHumnst BT">
    <w:altName w:val="Segoe UI"/>
    <w:charset w:val="00"/>
    <w:family w:val="swiss"/>
    <w:pitch w:val="variable"/>
    <w:sig w:usb0="00000001" w:usb1="00000000" w:usb2="00000000" w:usb3="00000000" w:csb0="0000001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witzerland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ouvenir Lt BT">
    <w:altName w:val="Nyala"/>
    <w:charset w:val="00"/>
    <w:family w:val="roman"/>
    <w:pitch w:val="variable"/>
    <w:sig w:usb0="00000001" w:usb1="00000000" w:usb2="00000000" w:usb3="00000000" w:csb0="0000001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Folio Bk BT">
    <w:altName w:val="Microsoft YaHei"/>
    <w:charset w:val="00"/>
    <w:family w:val="swiss"/>
    <w:pitch w:val="variable"/>
    <w:sig w:usb0="00000001" w:usb1="00000000" w:usb2="00000000" w:usb3="00000000" w:csb0="0000001B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obo BT">
    <w:charset w:val="00"/>
    <w:family w:val="decorative"/>
    <w:pitch w:val="variable"/>
    <w:sig w:usb0="00000087" w:usb1="00000000" w:usb2="00000000" w:usb3="00000000" w:csb0="0000001B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ndalus">
    <w:altName w:val="Arial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669EA" w:rsidRPr="00584B9A" w:rsidRDefault="00D669EA" w:rsidP="00D669EA">
    <w:pPr>
      <w:ind w:right="260"/>
      <w:rPr>
        <w:rFonts w:ascii="Tahoma" w:hAnsi="Tahoma" w:cs="Tahoma"/>
        <w:b/>
        <w:i/>
        <w:iCs/>
        <w:sz w:val="16"/>
        <w:szCs w:val="16"/>
      </w:rPr>
    </w:pPr>
    <w:r w:rsidRPr="00584B9A">
      <w:rPr>
        <w:rFonts w:ascii="Tahoma" w:hAnsi="Tahoma" w:cs="Tahoma"/>
        <w:noProof/>
        <w:sz w:val="16"/>
        <w:szCs w:val="16"/>
        <w:lang w:val="es-PE" w:eastAsia="es-PE"/>
      </w:rPr>
      <mc:AlternateContent>
        <mc:Choice Requires="wps">
          <w:drawing>
            <wp:anchor distT="0" distB="0" distL="114300" distR="114300" simplePos="0" relativeHeight="251664896" behindDoc="0" locked="0" layoutInCell="1" allowOverlap="1" wp14:anchorId="01017045" wp14:editId="2F3CB6DF">
              <wp:simplePos x="0" y="0"/>
              <wp:positionH relativeFrom="column">
                <wp:posOffset>-62865</wp:posOffset>
              </wp:positionH>
              <wp:positionV relativeFrom="paragraph">
                <wp:posOffset>89535</wp:posOffset>
              </wp:positionV>
              <wp:extent cx="6535420" cy="516255"/>
              <wp:effectExtent l="0" t="0" r="17780" b="17145"/>
              <wp:wrapNone/>
              <wp:docPr id="29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35420" cy="516255"/>
                      </a:xfrm>
                      <a:prstGeom prst="roundRect">
                        <a:avLst>
                          <a:gd name="adj" fmla="val 15127"/>
                        </a:avLst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4D8B90E4" id="AutoShape 8" o:spid="_x0000_s1026" style="position:absolute;margin-left:-4.95pt;margin-top:7.05pt;width:514.6pt;height:40.6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991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" filled="f"/>
          </w:pict>
        </mc:Fallback>
      </mc:AlternateContent>
    </w:r>
    <w:r w:rsidRPr="00584B9A">
      <w:rPr>
        <w:rFonts w:ascii="Tahoma" w:hAnsi="Tahoma" w:cs="Tahoma"/>
        <w:b/>
        <w:i/>
        <w:iCs/>
        <w:sz w:val="16"/>
        <w:szCs w:val="16"/>
      </w:rPr>
      <w:t xml:space="preserve">                                   </w:t>
    </w:r>
    <w:r w:rsidRPr="00584B9A">
      <w:rPr>
        <w:rFonts w:ascii="Tahoma" w:hAnsi="Tahoma" w:cs="Tahoma"/>
        <w:b/>
        <w:i/>
        <w:iCs/>
        <w:sz w:val="16"/>
        <w:szCs w:val="16"/>
      </w:rPr>
      <w:tab/>
    </w:r>
    <w:r w:rsidRPr="00584B9A">
      <w:rPr>
        <w:rFonts w:ascii="Tahoma" w:hAnsi="Tahoma" w:cs="Tahoma"/>
        <w:b/>
        <w:i/>
        <w:iCs/>
        <w:sz w:val="16"/>
        <w:szCs w:val="16"/>
      </w:rPr>
      <w:tab/>
      <w:t xml:space="preserve">                       </w:t>
    </w:r>
  </w:p>
  <w:p w:rsidR="00D669EA" w:rsidRPr="00813D4E" w:rsidRDefault="00D669EA" w:rsidP="00D669EA">
    <w:pPr>
      <w:pStyle w:val="Piedepgina"/>
      <w:tabs>
        <w:tab w:val="clear" w:pos="4252"/>
        <w:tab w:val="clear" w:pos="8504"/>
      </w:tabs>
      <w:jc w:val="both"/>
      <w:rPr>
        <w:rFonts w:ascii="Tahoma" w:hAnsi="Tahoma" w:cs="Tahoma"/>
        <w:b/>
        <w:sz w:val="16"/>
        <w:szCs w:val="16"/>
      </w:rPr>
    </w:pPr>
    <w:r w:rsidRPr="00813D4E">
      <w:rPr>
        <w:rFonts w:ascii="Tahoma" w:hAnsi="Tahoma" w:cs="Tahoma"/>
        <w:b/>
        <w:noProof/>
        <w:sz w:val="16"/>
        <w:szCs w:val="16"/>
        <w:lang w:val="es-PE" w:eastAsia="es-PE"/>
      </w:rPr>
      <mc:AlternateContent>
        <mc:Choice Requires="wps">
          <w:drawing>
            <wp:anchor distT="0" distB="0" distL="114300" distR="114300" simplePos="0" relativeHeight="251649536" behindDoc="0" locked="0" layoutInCell="1" allowOverlap="1" wp14:anchorId="47405E82" wp14:editId="0B7669E0">
              <wp:simplePos x="0" y="0"/>
              <wp:positionH relativeFrom="column">
                <wp:posOffset>2878455</wp:posOffset>
              </wp:positionH>
              <wp:positionV relativeFrom="paragraph">
                <wp:posOffset>99060</wp:posOffset>
              </wp:positionV>
              <wp:extent cx="457200" cy="142240"/>
              <wp:effectExtent l="0" t="0" r="19050" b="10160"/>
              <wp:wrapNone/>
              <wp:docPr id="3" name="AutoShap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457200" cy="142240"/>
                      </a:xfrm>
                      <a:prstGeom prst="ribbon">
                        <a:avLst>
                          <a:gd name="adj1" fmla="val 12500"/>
                          <a:gd name="adj2" fmla="val 50000"/>
                        </a:avLst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3DC376D"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<v:formulas>
                <v:f eqn="val #0"/>
                <v:f eqn="sum @0 675 0"/>
                <v:f eqn="sum @1 675 0"/>
                <v:f eqn="sum @2 675 0"/>
                <v:f eqn="sum @3 675 0"/>
                <v:f eqn="sum width 0 @4"/>
                <v:f eqn="sum width 0 @3"/>
                <v:f eqn="sum width 0 @2"/>
                <v:f eqn="sum width 0 @1"/>
                <v:f eqn="sum width 0 @0"/>
                <v:f eqn="val #1"/>
                <v:f eqn="prod @10 1 4"/>
                <v:f eqn="prod @11 2 1"/>
                <v:f eqn="prod @11 3 1"/>
                <v:f eqn="prod height 1 2"/>
                <v:f eqn="sum @14 0 @12"/>
                <v:f eqn="sum height 0 @10"/>
                <v:f eqn="sum height 0 @11"/>
                <v:f eqn="prod width 1 2"/>
                <v:f eqn="sum width 0 2700"/>
                <v:f eqn="sum @18 0 2700"/>
                <v:f eqn="val width"/>
                <v:f eqn="val height"/>
              </v:formulas>
              <v:path o:extrusionok="f" o:connecttype="custom" o:connectlocs="@18,@10;2700,@15;@18,21600;@19,@15" o:connectangles="270,180,90,0" textboxrect="@0,@10,@9,21600"/>
              <v:handles>
                <v:h position="#0,bottomRight" xrange="2700,8100"/>
                <v:h position="center,#1" yrange="0,7200"/>
              </v:handles>
              <o:complex v:ext="view"/>
            </v:shapetype>
            <v:shape id="AutoShape 5" o:spid="_x0000_s1026" type="#_x0000_t53" style="position:absolute;margin-left:226.65pt;margin-top:7.8pt;width:36pt;height:11.2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" filled="f"/>
          </w:pict>
        </mc:Fallback>
      </mc:AlternateContent>
    </w:r>
    <w:r w:rsidRPr="00813D4E">
      <w:rPr>
        <w:rFonts w:ascii="Tahoma" w:hAnsi="Tahoma" w:cs="Tahoma"/>
        <w:b/>
        <w:sz w:val="16"/>
        <w:szCs w:val="16"/>
      </w:rPr>
      <w:tab/>
    </w:r>
    <w:r w:rsidRPr="00813D4E">
      <w:rPr>
        <w:rFonts w:ascii="Tahoma" w:hAnsi="Tahoma" w:cs="Tahoma"/>
        <w:b/>
        <w:sz w:val="16"/>
        <w:szCs w:val="16"/>
      </w:rPr>
      <w:tab/>
    </w:r>
    <w:r w:rsidRPr="00813D4E">
      <w:rPr>
        <w:rFonts w:ascii="Tahoma" w:hAnsi="Tahoma" w:cs="Tahoma"/>
        <w:b/>
        <w:sz w:val="16"/>
        <w:szCs w:val="16"/>
      </w:rPr>
      <w:tab/>
    </w:r>
    <w:r w:rsidRPr="00813D4E">
      <w:rPr>
        <w:rFonts w:ascii="Tahoma" w:hAnsi="Tahoma" w:cs="Tahoma"/>
        <w:b/>
        <w:sz w:val="16"/>
        <w:szCs w:val="16"/>
      </w:rPr>
      <w:tab/>
    </w:r>
    <w:r w:rsidRPr="00813D4E">
      <w:rPr>
        <w:rFonts w:ascii="Tahoma" w:hAnsi="Tahoma" w:cs="Tahoma"/>
        <w:b/>
        <w:sz w:val="16"/>
        <w:szCs w:val="16"/>
      </w:rPr>
      <w:tab/>
    </w:r>
  </w:p>
  <w:p w:rsidR="00D669EA" w:rsidRPr="00584B9A" w:rsidRDefault="00D669EA" w:rsidP="00D669EA">
    <w:pPr>
      <w:pStyle w:val="Piedepgina"/>
      <w:tabs>
        <w:tab w:val="clear" w:pos="8504"/>
        <w:tab w:val="right" w:pos="9900"/>
      </w:tabs>
      <w:jc w:val="center"/>
      <w:rPr>
        <w:rFonts w:ascii="Tahoma" w:hAnsi="Tahoma" w:cs="Tahoma"/>
        <w:b/>
        <w:sz w:val="16"/>
        <w:szCs w:val="16"/>
      </w:rPr>
    </w:pPr>
    <w:r w:rsidRPr="00584B9A">
      <w:rPr>
        <w:rFonts w:ascii="Tahoma" w:hAnsi="Tahoma" w:cs="Tahoma"/>
        <w:b/>
        <w:noProof/>
        <w:sz w:val="16"/>
        <w:szCs w:val="16"/>
        <w:lang w:val="es-PE" w:eastAsia="es-PE"/>
      </w:rPr>
      <w:drawing>
        <wp:anchor distT="0" distB="0" distL="114300" distR="114300" simplePos="0" relativeHeight="251670016" behindDoc="0" locked="0" layoutInCell="1" allowOverlap="1" wp14:anchorId="58C85A90" wp14:editId="19473C41">
          <wp:simplePos x="0" y="0"/>
          <wp:positionH relativeFrom="column">
            <wp:posOffset>6158865</wp:posOffset>
          </wp:positionH>
          <wp:positionV relativeFrom="paragraph">
            <wp:posOffset>85090</wp:posOffset>
          </wp:positionV>
          <wp:extent cx="203835" cy="203835"/>
          <wp:effectExtent l="0" t="0" r="0" b="0"/>
          <wp:wrapNone/>
          <wp:docPr id="15" name="Imagen 15" descr="logo_faceboo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logo_facebook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3835" cy="2038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584B9A">
      <w:rPr>
        <w:rStyle w:val="Nmerodepgina"/>
        <w:rFonts w:ascii="Tahoma" w:hAnsi="Tahoma" w:cs="Tahoma"/>
        <w:b/>
        <w:sz w:val="16"/>
        <w:szCs w:val="16"/>
      </w:rPr>
      <w:fldChar w:fldCharType="begin"/>
    </w:r>
    <w:r w:rsidRPr="00584B9A">
      <w:rPr>
        <w:rStyle w:val="Nmerodepgina"/>
        <w:rFonts w:ascii="Tahoma" w:hAnsi="Tahoma" w:cs="Tahoma"/>
        <w:b/>
        <w:sz w:val="16"/>
        <w:szCs w:val="16"/>
      </w:rPr>
      <w:instrText xml:space="preserve"> PAGE </w:instrText>
    </w:r>
    <w:r w:rsidRPr="00584B9A">
      <w:rPr>
        <w:rStyle w:val="Nmerodepgina"/>
        <w:rFonts w:ascii="Tahoma" w:hAnsi="Tahoma" w:cs="Tahoma"/>
        <w:b/>
        <w:sz w:val="16"/>
        <w:szCs w:val="16"/>
      </w:rPr>
      <w:fldChar w:fldCharType="separate"/>
    </w:r>
    <w:r w:rsidR="00073BD5">
      <w:rPr>
        <w:rStyle w:val="Nmerodepgina"/>
        <w:rFonts w:ascii="Tahoma" w:hAnsi="Tahoma" w:cs="Tahoma"/>
        <w:b/>
        <w:noProof/>
        <w:sz w:val="16"/>
        <w:szCs w:val="16"/>
      </w:rPr>
      <w:t>1</w:t>
    </w:r>
    <w:r w:rsidRPr="00584B9A">
      <w:rPr>
        <w:rStyle w:val="Nmerodepgina"/>
        <w:rFonts w:ascii="Tahoma" w:hAnsi="Tahoma" w:cs="Tahoma"/>
        <w:b/>
        <w:sz w:val="16"/>
        <w:szCs w:val="16"/>
      </w:rPr>
      <w:fldChar w:fldCharType="end"/>
    </w:r>
  </w:p>
  <w:p w:rsidR="00D669EA" w:rsidRPr="00584B9A" w:rsidRDefault="00D669EA" w:rsidP="00D669EA">
    <w:pPr>
      <w:pStyle w:val="Piedepgina"/>
      <w:tabs>
        <w:tab w:val="clear" w:pos="4252"/>
        <w:tab w:val="clear" w:pos="8504"/>
        <w:tab w:val="left" w:pos="708"/>
        <w:tab w:val="left" w:pos="1416"/>
        <w:tab w:val="left" w:pos="2124"/>
        <w:tab w:val="left" w:pos="2832"/>
        <w:tab w:val="left" w:pos="3540"/>
        <w:tab w:val="left" w:pos="4248"/>
        <w:tab w:val="left" w:pos="4956"/>
        <w:tab w:val="left" w:pos="5664"/>
        <w:tab w:val="left" w:pos="6372"/>
        <w:tab w:val="left" w:pos="7080"/>
        <w:tab w:val="left" w:pos="7788"/>
        <w:tab w:val="left" w:pos="8496"/>
        <w:tab w:val="left" w:pos="9204"/>
        <w:tab w:val="right" w:pos="10204"/>
      </w:tabs>
      <w:rPr>
        <w:rFonts w:ascii="Tahoma" w:hAnsi="Tahoma" w:cs="Tahoma"/>
        <w:b/>
        <w:sz w:val="16"/>
        <w:szCs w:val="16"/>
      </w:rPr>
    </w:pPr>
    <w:r w:rsidRPr="00584B9A">
      <w:rPr>
        <w:rFonts w:ascii="Tahoma" w:hAnsi="Tahoma" w:cs="Tahoma"/>
        <w:b/>
        <w:sz w:val="16"/>
        <w:szCs w:val="16"/>
      </w:rPr>
      <w:t xml:space="preserve">                                                                        </w:t>
    </w:r>
    <w:r w:rsidRPr="00584B9A">
      <w:rPr>
        <w:rFonts w:ascii="Tahoma" w:hAnsi="Tahoma" w:cs="Tahoma"/>
        <w:b/>
        <w:sz w:val="16"/>
        <w:szCs w:val="16"/>
      </w:rPr>
      <w:tab/>
      <w:t xml:space="preserve">        </w:t>
    </w:r>
    <w:r w:rsidR="00FF44A4">
      <w:rPr>
        <w:rFonts w:ascii="Tahoma" w:hAnsi="Tahoma" w:cs="Tahoma"/>
        <w:b/>
        <w:sz w:val="16"/>
        <w:szCs w:val="16"/>
      </w:rPr>
      <w:t xml:space="preserve">                  </w:t>
    </w:r>
    <w:r w:rsidR="005B1447">
      <w:rPr>
        <w:rFonts w:ascii="Tahoma" w:hAnsi="Tahoma" w:cs="Tahoma"/>
        <w:b/>
        <w:sz w:val="16"/>
        <w:szCs w:val="16"/>
      </w:rPr>
      <w:t xml:space="preserve">                  </w:t>
    </w:r>
    <w:r w:rsidR="00F25890">
      <w:rPr>
        <w:rFonts w:ascii="Tahoma" w:hAnsi="Tahoma" w:cs="Tahoma"/>
        <w:b/>
        <w:sz w:val="16"/>
        <w:szCs w:val="16"/>
      </w:rPr>
      <w:tab/>
    </w:r>
    <w:r w:rsidR="00F25890">
      <w:rPr>
        <w:rFonts w:ascii="Tahoma" w:hAnsi="Tahoma" w:cs="Tahoma"/>
        <w:b/>
        <w:sz w:val="16"/>
        <w:szCs w:val="16"/>
      </w:rPr>
      <w:tab/>
    </w:r>
    <w:r w:rsidR="00FF44A4">
      <w:rPr>
        <w:rFonts w:ascii="Tahoma" w:hAnsi="Tahoma" w:cs="Tahoma"/>
        <w:b/>
        <w:sz w:val="16"/>
        <w:szCs w:val="16"/>
      </w:rPr>
      <w:t xml:space="preserve"> </w:t>
    </w:r>
    <w:r w:rsidR="005B1447">
      <w:rPr>
        <w:rFonts w:ascii="Tahoma" w:hAnsi="Tahoma" w:cs="Tahoma"/>
        <w:b/>
        <w:sz w:val="16"/>
        <w:szCs w:val="16"/>
      </w:rPr>
      <w:t>CENTRO ACADÉMICO NEWTON</w:t>
    </w:r>
    <w:r>
      <w:rPr>
        <w:rFonts w:ascii="Tahoma" w:hAnsi="Tahoma" w:cs="Tahoma"/>
        <w:b/>
        <w:sz w:val="16"/>
        <w:szCs w:val="16"/>
      </w:rPr>
      <w:tab/>
    </w:r>
  </w:p>
  <w:p w:rsidR="000476CF" w:rsidRPr="00D669EA" w:rsidRDefault="000476CF" w:rsidP="00D669EA">
    <w:pPr>
      <w:pStyle w:val="Piedepgina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E6DA4" w:rsidRDefault="00BE6DA4">
      <w:r>
        <w:separator/>
      </w:r>
    </w:p>
  </w:footnote>
  <w:footnote w:type="continuationSeparator" w:id="0">
    <w:p w:rsidR="00BE6DA4" w:rsidRDefault="00BE6D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76CF" w:rsidRDefault="006E29D1">
    <w:pPr>
      <w:pStyle w:val="Encabezado"/>
    </w:pPr>
    <w:r>
      <w:rPr>
        <w:noProof/>
        <w:lang w:val="es-PE" w:eastAsia="es-PE"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62BA2F51" wp14:editId="1BB62F10">
              <wp:simplePos x="0" y="0"/>
              <wp:positionH relativeFrom="column">
                <wp:posOffset>5440680</wp:posOffset>
              </wp:positionH>
              <wp:positionV relativeFrom="paragraph">
                <wp:posOffset>-450215</wp:posOffset>
              </wp:positionV>
              <wp:extent cx="1256665" cy="457200"/>
              <wp:effectExtent l="19050" t="19050" r="19685" b="19050"/>
              <wp:wrapNone/>
              <wp:docPr id="11" name="Rectangle 19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56665" cy="457200"/>
                      </a:xfrm>
                      <a:prstGeom prst="rect">
                        <a:avLst/>
                      </a:prstGeom>
                      <a:solidFill>
                        <a:sysClr val="window" lastClr="FFFFFF">
                          <a:lumMod val="100000"/>
                          <a:lumOff val="0"/>
                        </a:sysClr>
                      </a:solidFill>
                      <a:ln w="31750">
                        <a:solidFill>
                          <a:srgbClr val="4F81BD">
                            <a:lumMod val="100000"/>
                            <a:lumOff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:rsidR="000476CF" w:rsidRPr="00130D6F" w:rsidRDefault="009815C5" w:rsidP="000476CF">
                          <w:pPr>
                            <w:pStyle w:val="Encabezado"/>
                            <w:rPr>
                              <w:rFonts w:ascii="Tahoma" w:hAnsi="Tahoma" w:cs="Tahoma"/>
                              <w:sz w:val="28"/>
                              <w:szCs w:val="36"/>
                              <w:lang w:val="es-PE"/>
                            </w:rPr>
                          </w:pPr>
                          <w:r>
                            <w:rPr>
                              <w:rFonts w:ascii="Tahoma" w:hAnsi="Tahoma" w:cs="Tahoma"/>
                              <w:sz w:val="28"/>
                              <w:szCs w:val="36"/>
                              <w:lang w:val="es-PE"/>
                            </w:rPr>
                            <w:t>12</w:t>
                          </w:r>
                          <w:r w:rsidR="00C679F9">
                            <w:rPr>
                              <w:rFonts w:ascii="Tahoma" w:hAnsi="Tahoma" w:cs="Tahoma"/>
                              <w:sz w:val="28"/>
                              <w:szCs w:val="36"/>
                              <w:lang w:val="es-PE"/>
                            </w:rPr>
                            <w:t>-</w:t>
                          </w:r>
                          <w:r w:rsidR="00AE1D08">
                            <w:rPr>
                              <w:rFonts w:ascii="Tahoma" w:hAnsi="Tahoma" w:cs="Tahoma"/>
                              <w:sz w:val="28"/>
                              <w:szCs w:val="36"/>
                              <w:lang w:val="es-PE"/>
                            </w:rPr>
                            <w:t>10</w:t>
                          </w:r>
                          <w:r w:rsidR="00C679F9">
                            <w:rPr>
                              <w:rFonts w:ascii="Tahoma" w:hAnsi="Tahoma" w:cs="Tahoma"/>
                              <w:sz w:val="28"/>
                              <w:szCs w:val="36"/>
                              <w:lang w:val="es-PE"/>
                            </w:rPr>
                            <w:t>-17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2BA2F51" id="Rectangle 198" o:spid="_x0000_s1027" style="position:absolute;margin-left:428.4pt;margin-top:-35.45pt;width:98.95pt;height:3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" strokecolor="#4f81bd" strokeweight="2.5pt">
              <v:shadow color="#868686"/>
              <v:textbox>
                <w:txbxContent>
                  <w:p w:rsidR="000476CF" w:rsidRPr="00130D6F" w:rsidRDefault="009815C5" w:rsidP="000476CF">
                    <w:pPr>
                      <w:pStyle w:val="Encabezado"/>
                      <w:rPr>
                        <w:rFonts w:ascii="Tahoma" w:hAnsi="Tahoma" w:cs="Tahoma"/>
                        <w:sz w:val="28"/>
                        <w:szCs w:val="36"/>
                        <w:lang w:val="es-PE"/>
                      </w:rPr>
                    </w:pPr>
                    <w:r>
                      <w:rPr>
                        <w:rFonts w:ascii="Tahoma" w:hAnsi="Tahoma" w:cs="Tahoma"/>
                        <w:sz w:val="28"/>
                        <w:szCs w:val="36"/>
                        <w:lang w:val="es-PE"/>
                      </w:rPr>
                      <w:t>12</w:t>
                    </w:r>
                    <w:r w:rsidR="00C679F9">
                      <w:rPr>
                        <w:rFonts w:ascii="Tahoma" w:hAnsi="Tahoma" w:cs="Tahoma"/>
                        <w:sz w:val="28"/>
                        <w:szCs w:val="36"/>
                        <w:lang w:val="es-PE"/>
                      </w:rPr>
                      <w:t>-</w:t>
                    </w:r>
                    <w:r w:rsidR="00AE1D08">
                      <w:rPr>
                        <w:rFonts w:ascii="Tahoma" w:hAnsi="Tahoma" w:cs="Tahoma"/>
                        <w:sz w:val="28"/>
                        <w:szCs w:val="36"/>
                        <w:lang w:val="es-PE"/>
                      </w:rPr>
                      <w:t>10</w:t>
                    </w:r>
                    <w:r w:rsidR="00C679F9">
                      <w:rPr>
                        <w:rFonts w:ascii="Tahoma" w:hAnsi="Tahoma" w:cs="Tahoma"/>
                        <w:sz w:val="28"/>
                        <w:szCs w:val="36"/>
                        <w:lang w:val="es-PE"/>
                      </w:rPr>
                      <w:t>-17</w:t>
                    </w:r>
                  </w:p>
                </w:txbxContent>
              </v:textbox>
            </v:rect>
          </w:pict>
        </mc:Fallback>
      </mc:AlternateContent>
    </w:r>
    <w:r>
      <w:rPr>
        <w:noProof/>
        <w:lang w:val="es-PE" w:eastAsia="es-PE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37383D39" wp14:editId="03918755">
              <wp:simplePos x="0" y="0"/>
              <wp:positionH relativeFrom="column">
                <wp:posOffset>-147320</wp:posOffset>
              </wp:positionH>
              <wp:positionV relativeFrom="paragraph">
                <wp:posOffset>-450215</wp:posOffset>
              </wp:positionV>
              <wp:extent cx="5588000" cy="457200"/>
              <wp:effectExtent l="19050" t="19050" r="12700" b="19050"/>
              <wp:wrapNone/>
              <wp:docPr id="4" name="Rectangle 19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588000" cy="457200"/>
                      </a:xfrm>
                      <a:prstGeom prst="rect">
                        <a:avLst/>
                      </a:prstGeom>
                      <a:solidFill>
                        <a:sysClr val="window" lastClr="FFFFFF">
                          <a:lumMod val="100000"/>
                          <a:lumOff val="0"/>
                        </a:sysClr>
                      </a:solidFill>
                      <a:ln w="31750">
                        <a:solidFill>
                          <a:srgbClr val="C0504D">
                            <a:lumMod val="100000"/>
                            <a:lumOff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:rsidR="000476CF" w:rsidRPr="00603BEF" w:rsidRDefault="005B1447" w:rsidP="000476CF">
                          <w:pPr>
                            <w:pStyle w:val="Encabezado"/>
                            <w:jc w:val="center"/>
                            <w:rPr>
                              <w:rFonts w:ascii="Andalus" w:hAnsi="Andalus" w:cs="Andalus"/>
                              <w:color w:val="FFFFFF"/>
                              <w:sz w:val="48"/>
                              <w:szCs w:val="48"/>
                            </w:rPr>
                          </w:pPr>
                          <w:r>
                            <w:rPr>
                              <w:rFonts w:ascii="Andalus" w:hAnsi="Andalus" w:cs="Andalus"/>
                              <w:sz w:val="48"/>
                              <w:szCs w:val="48"/>
                            </w:rPr>
                            <w:t>COLEGIO PREUNIVERSITARIO NEWTON</w:t>
                          </w:r>
                        </w:p>
                        <w:p w:rsidR="005330EC" w:rsidRDefault="005330EC"/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7383D39" id="Rectangle 197" o:spid="_x0000_s1028" style="position:absolute;margin-left:-11.6pt;margin-top:-35.45pt;width:440pt;height:36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" strokecolor="#c0504d" strokeweight="2.5pt">
              <v:shadow color="#868686"/>
              <v:textbox>
                <w:txbxContent>
                  <w:p w:rsidR="000476CF" w:rsidRPr="00603BEF" w:rsidRDefault="005B1447" w:rsidP="000476CF">
                    <w:pPr>
                      <w:pStyle w:val="Encabezado"/>
                      <w:jc w:val="center"/>
                      <w:rPr>
                        <w:rFonts w:ascii="Andalus" w:hAnsi="Andalus" w:cs="Andalus"/>
                        <w:color w:val="FFFFFF"/>
                        <w:sz w:val="48"/>
                        <w:szCs w:val="48"/>
                      </w:rPr>
                    </w:pPr>
                    <w:r>
                      <w:rPr>
                        <w:rFonts w:ascii="Andalus" w:hAnsi="Andalus" w:cs="Andalus"/>
                        <w:sz w:val="48"/>
                        <w:szCs w:val="48"/>
                      </w:rPr>
                      <w:t>COLEGIO PREUNIVERSITARIO NEWTON</w:t>
                    </w:r>
                  </w:p>
                  <w:p w:rsidR="005330EC" w:rsidRDefault="005330EC"/>
                </w:txbxContent>
              </v:textbox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3"/>
    <w:multiLevelType w:val="singleLevel"/>
    <w:tmpl w:val="52AAC936"/>
    <w:lvl w:ilvl="0">
      <w:start w:val="1"/>
      <w:numFmt w:val="bullet"/>
      <w:pStyle w:val="Listaconvieta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76C27D26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483D51"/>
    <w:multiLevelType w:val="hybridMultilevel"/>
    <w:tmpl w:val="41F2471A"/>
    <w:lvl w:ilvl="0" w:tplc="7AD832A8">
      <w:start w:val="1"/>
      <w:numFmt w:val="decimal"/>
      <w:pStyle w:val="pregunta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16"/>
        <w:szCs w:val="16"/>
      </w:rPr>
    </w:lvl>
    <w:lvl w:ilvl="1" w:tplc="DD303360">
      <w:start w:val="1"/>
      <w:numFmt w:val="upperLetter"/>
      <w:lvlText w:val="%2)"/>
      <w:lvlJc w:val="left"/>
      <w:pPr>
        <w:tabs>
          <w:tab w:val="num" w:pos="1440"/>
        </w:tabs>
        <w:ind w:left="641" w:hanging="284"/>
      </w:pPr>
      <w:rPr>
        <w:rFonts w:ascii="Times New Roman" w:hAnsi="Times New Roman" w:hint="default"/>
        <w:b w:val="0"/>
        <w:i w:val="0"/>
        <w:sz w:val="16"/>
        <w:szCs w:val="16"/>
      </w:rPr>
    </w:lvl>
    <w:lvl w:ilvl="2" w:tplc="DE32A11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DF565FEA">
      <w:start w:val="1"/>
      <w:numFmt w:val="upperRoman"/>
      <w:lvlText w:val="%4."/>
      <w:lvlJc w:val="left"/>
      <w:pPr>
        <w:tabs>
          <w:tab w:val="num" w:pos="3240"/>
        </w:tabs>
        <w:ind w:left="3240" w:hanging="720"/>
      </w:pPr>
      <w:rPr>
        <w:rFonts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D039CB"/>
    <w:multiLevelType w:val="hybridMultilevel"/>
    <w:tmpl w:val="D8BC440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C24BE1"/>
    <w:multiLevelType w:val="hybridMultilevel"/>
    <w:tmpl w:val="6EEE048E"/>
    <w:lvl w:ilvl="0" w:tplc="280A0013">
      <w:start w:val="1"/>
      <w:numFmt w:val="upperRoman"/>
      <w:lvlText w:val="%1."/>
      <w:lvlJc w:val="right"/>
      <w:pPr>
        <w:ind w:left="780" w:hanging="360"/>
      </w:pPr>
    </w:lvl>
    <w:lvl w:ilvl="1" w:tplc="280A0019" w:tentative="1">
      <w:start w:val="1"/>
      <w:numFmt w:val="lowerLetter"/>
      <w:lvlText w:val="%2."/>
      <w:lvlJc w:val="left"/>
      <w:pPr>
        <w:ind w:left="1500" w:hanging="360"/>
      </w:pPr>
    </w:lvl>
    <w:lvl w:ilvl="2" w:tplc="280A001B" w:tentative="1">
      <w:start w:val="1"/>
      <w:numFmt w:val="lowerRoman"/>
      <w:lvlText w:val="%3."/>
      <w:lvlJc w:val="right"/>
      <w:pPr>
        <w:ind w:left="2220" w:hanging="180"/>
      </w:pPr>
    </w:lvl>
    <w:lvl w:ilvl="3" w:tplc="280A000F" w:tentative="1">
      <w:start w:val="1"/>
      <w:numFmt w:val="decimal"/>
      <w:lvlText w:val="%4."/>
      <w:lvlJc w:val="left"/>
      <w:pPr>
        <w:ind w:left="2940" w:hanging="360"/>
      </w:pPr>
    </w:lvl>
    <w:lvl w:ilvl="4" w:tplc="280A0019" w:tentative="1">
      <w:start w:val="1"/>
      <w:numFmt w:val="lowerLetter"/>
      <w:lvlText w:val="%5."/>
      <w:lvlJc w:val="left"/>
      <w:pPr>
        <w:ind w:left="3660" w:hanging="360"/>
      </w:pPr>
    </w:lvl>
    <w:lvl w:ilvl="5" w:tplc="280A001B" w:tentative="1">
      <w:start w:val="1"/>
      <w:numFmt w:val="lowerRoman"/>
      <w:lvlText w:val="%6."/>
      <w:lvlJc w:val="right"/>
      <w:pPr>
        <w:ind w:left="4380" w:hanging="180"/>
      </w:pPr>
    </w:lvl>
    <w:lvl w:ilvl="6" w:tplc="280A000F" w:tentative="1">
      <w:start w:val="1"/>
      <w:numFmt w:val="decimal"/>
      <w:lvlText w:val="%7."/>
      <w:lvlJc w:val="left"/>
      <w:pPr>
        <w:ind w:left="5100" w:hanging="360"/>
      </w:pPr>
    </w:lvl>
    <w:lvl w:ilvl="7" w:tplc="280A0019" w:tentative="1">
      <w:start w:val="1"/>
      <w:numFmt w:val="lowerLetter"/>
      <w:lvlText w:val="%8."/>
      <w:lvlJc w:val="left"/>
      <w:pPr>
        <w:ind w:left="5820" w:hanging="360"/>
      </w:pPr>
    </w:lvl>
    <w:lvl w:ilvl="8" w:tplc="280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72DC3895"/>
    <w:multiLevelType w:val="hybridMultilevel"/>
    <w:tmpl w:val="402C3E6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527C"/>
    <w:rsid w:val="00001B0B"/>
    <w:rsid w:val="00001D86"/>
    <w:rsid w:val="00003249"/>
    <w:rsid w:val="00003A7C"/>
    <w:rsid w:val="00004215"/>
    <w:rsid w:val="00004634"/>
    <w:rsid w:val="00006867"/>
    <w:rsid w:val="00007215"/>
    <w:rsid w:val="000102D1"/>
    <w:rsid w:val="000111AC"/>
    <w:rsid w:val="000114F3"/>
    <w:rsid w:val="0001359B"/>
    <w:rsid w:val="00015BDB"/>
    <w:rsid w:val="00016D77"/>
    <w:rsid w:val="000175D4"/>
    <w:rsid w:val="00017EAF"/>
    <w:rsid w:val="00020041"/>
    <w:rsid w:val="000200F5"/>
    <w:rsid w:val="00020F57"/>
    <w:rsid w:val="00022823"/>
    <w:rsid w:val="00022C5C"/>
    <w:rsid w:val="00022C7B"/>
    <w:rsid w:val="00025F3C"/>
    <w:rsid w:val="00025FD8"/>
    <w:rsid w:val="00026567"/>
    <w:rsid w:val="000269D6"/>
    <w:rsid w:val="000300FA"/>
    <w:rsid w:val="000306D0"/>
    <w:rsid w:val="000324EF"/>
    <w:rsid w:val="0003266E"/>
    <w:rsid w:val="000373F4"/>
    <w:rsid w:val="00040F52"/>
    <w:rsid w:val="0004259C"/>
    <w:rsid w:val="0004330A"/>
    <w:rsid w:val="000459F3"/>
    <w:rsid w:val="000476CF"/>
    <w:rsid w:val="000501A3"/>
    <w:rsid w:val="00050BBF"/>
    <w:rsid w:val="00050EDA"/>
    <w:rsid w:val="000524F0"/>
    <w:rsid w:val="000542C1"/>
    <w:rsid w:val="0005457D"/>
    <w:rsid w:val="0005485F"/>
    <w:rsid w:val="000548E8"/>
    <w:rsid w:val="00054CC5"/>
    <w:rsid w:val="00055B37"/>
    <w:rsid w:val="0005654F"/>
    <w:rsid w:val="00056F64"/>
    <w:rsid w:val="000609A4"/>
    <w:rsid w:val="0006216D"/>
    <w:rsid w:val="00064A2E"/>
    <w:rsid w:val="00064B89"/>
    <w:rsid w:val="00065A67"/>
    <w:rsid w:val="00066362"/>
    <w:rsid w:val="000704DF"/>
    <w:rsid w:val="0007250B"/>
    <w:rsid w:val="00073BD5"/>
    <w:rsid w:val="000751C1"/>
    <w:rsid w:val="00075586"/>
    <w:rsid w:val="00075BE4"/>
    <w:rsid w:val="00076961"/>
    <w:rsid w:val="00076F56"/>
    <w:rsid w:val="00077743"/>
    <w:rsid w:val="0008004A"/>
    <w:rsid w:val="00081599"/>
    <w:rsid w:val="000816C7"/>
    <w:rsid w:val="00082341"/>
    <w:rsid w:val="0008248E"/>
    <w:rsid w:val="00085131"/>
    <w:rsid w:val="000906BF"/>
    <w:rsid w:val="00090ACC"/>
    <w:rsid w:val="000915CF"/>
    <w:rsid w:val="00091A11"/>
    <w:rsid w:val="00091BBF"/>
    <w:rsid w:val="00092DED"/>
    <w:rsid w:val="000937DE"/>
    <w:rsid w:val="00096F7D"/>
    <w:rsid w:val="00097A0F"/>
    <w:rsid w:val="00097D05"/>
    <w:rsid w:val="000A07D8"/>
    <w:rsid w:val="000A12E6"/>
    <w:rsid w:val="000A4BAD"/>
    <w:rsid w:val="000A6187"/>
    <w:rsid w:val="000A6B9A"/>
    <w:rsid w:val="000A7DBD"/>
    <w:rsid w:val="000B015E"/>
    <w:rsid w:val="000B15B8"/>
    <w:rsid w:val="000B1B0F"/>
    <w:rsid w:val="000B27B5"/>
    <w:rsid w:val="000B47AD"/>
    <w:rsid w:val="000B60DD"/>
    <w:rsid w:val="000B611D"/>
    <w:rsid w:val="000B69C8"/>
    <w:rsid w:val="000C016C"/>
    <w:rsid w:val="000C5DA5"/>
    <w:rsid w:val="000C64B3"/>
    <w:rsid w:val="000C6D9D"/>
    <w:rsid w:val="000C799F"/>
    <w:rsid w:val="000C7AD2"/>
    <w:rsid w:val="000D1B6C"/>
    <w:rsid w:val="000D2CB4"/>
    <w:rsid w:val="000D303B"/>
    <w:rsid w:val="000D369D"/>
    <w:rsid w:val="000D4D85"/>
    <w:rsid w:val="000D506E"/>
    <w:rsid w:val="000E006A"/>
    <w:rsid w:val="000E06A7"/>
    <w:rsid w:val="000E0C6B"/>
    <w:rsid w:val="000E1493"/>
    <w:rsid w:val="000E1673"/>
    <w:rsid w:val="000E2072"/>
    <w:rsid w:val="000E4281"/>
    <w:rsid w:val="000E62FA"/>
    <w:rsid w:val="000E713B"/>
    <w:rsid w:val="000E72E5"/>
    <w:rsid w:val="000F055F"/>
    <w:rsid w:val="000F17DC"/>
    <w:rsid w:val="000F36A2"/>
    <w:rsid w:val="000F5909"/>
    <w:rsid w:val="0010035D"/>
    <w:rsid w:val="001006CC"/>
    <w:rsid w:val="00100B18"/>
    <w:rsid w:val="00100BD2"/>
    <w:rsid w:val="001010D4"/>
    <w:rsid w:val="001055D0"/>
    <w:rsid w:val="00106160"/>
    <w:rsid w:val="0010693E"/>
    <w:rsid w:val="001078A8"/>
    <w:rsid w:val="0010791D"/>
    <w:rsid w:val="00110BBD"/>
    <w:rsid w:val="001110BE"/>
    <w:rsid w:val="001138E1"/>
    <w:rsid w:val="001164B3"/>
    <w:rsid w:val="0011691B"/>
    <w:rsid w:val="0012089E"/>
    <w:rsid w:val="00123523"/>
    <w:rsid w:val="00124159"/>
    <w:rsid w:val="001246A6"/>
    <w:rsid w:val="00125719"/>
    <w:rsid w:val="00126D82"/>
    <w:rsid w:val="00130636"/>
    <w:rsid w:val="00130D6F"/>
    <w:rsid w:val="001312D7"/>
    <w:rsid w:val="00131848"/>
    <w:rsid w:val="00132AB1"/>
    <w:rsid w:val="00132EAF"/>
    <w:rsid w:val="00133108"/>
    <w:rsid w:val="001339E4"/>
    <w:rsid w:val="00133E25"/>
    <w:rsid w:val="00134FC8"/>
    <w:rsid w:val="001353A6"/>
    <w:rsid w:val="00135633"/>
    <w:rsid w:val="00136E5A"/>
    <w:rsid w:val="001371C0"/>
    <w:rsid w:val="001402D7"/>
    <w:rsid w:val="00141724"/>
    <w:rsid w:val="00142536"/>
    <w:rsid w:val="00143C80"/>
    <w:rsid w:val="00144FA1"/>
    <w:rsid w:val="00151152"/>
    <w:rsid w:val="00155982"/>
    <w:rsid w:val="00155E64"/>
    <w:rsid w:val="001570C1"/>
    <w:rsid w:val="00162BE8"/>
    <w:rsid w:val="00163CAA"/>
    <w:rsid w:val="00165C49"/>
    <w:rsid w:val="00166330"/>
    <w:rsid w:val="001667B8"/>
    <w:rsid w:val="00166AB6"/>
    <w:rsid w:val="001702FB"/>
    <w:rsid w:val="001706AE"/>
    <w:rsid w:val="00170C16"/>
    <w:rsid w:val="00171D06"/>
    <w:rsid w:val="00171E34"/>
    <w:rsid w:val="00172FBD"/>
    <w:rsid w:val="00173506"/>
    <w:rsid w:val="001735AF"/>
    <w:rsid w:val="001750C4"/>
    <w:rsid w:val="001811ED"/>
    <w:rsid w:val="001827C5"/>
    <w:rsid w:val="00183C1C"/>
    <w:rsid w:val="001854BF"/>
    <w:rsid w:val="00185B34"/>
    <w:rsid w:val="00186660"/>
    <w:rsid w:val="00187299"/>
    <w:rsid w:val="00190C10"/>
    <w:rsid w:val="00193101"/>
    <w:rsid w:val="00193479"/>
    <w:rsid w:val="00193BC5"/>
    <w:rsid w:val="00194CF7"/>
    <w:rsid w:val="00196881"/>
    <w:rsid w:val="00197AB7"/>
    <w:rsid w:val="001A1181"/>
    <w:rsid w:val="001A12C3"/>
    <w:rsid w:val="001A2467"/>
    <w:rsid w:val="001A2543"/>
    <w:rsid w:val="001A323B"/>
    <w:rsid w:val="001A746C"/>
    <w:rsid w:val="001A77B0"/>
    <w:rsid w:val="001A7C97"/>
    <w:rsid w:val="001B18A6"/>
    <w:rsid w:val="001B2075"/>
    <w:rsid w:val="001B316B"/>
    <w:rsid w:val="001B32B5"/>
    <w:rsid w:val="001B53CB"/>
    <w:rsid w:val="001B698E"/>
    <w:rsid w:val="001B7961"/>
    <w:rsid w:val="001B7A54"/>
    <w:rsid w:val="001C03FA"/>
    <w:rsid w:val="001C0511"/>
    <w:rsid w:val="001C0986"/>
    <w:rsid w:val="001C166B"/>
    <w:rsid w:val="001C2AE2"/>
    <w:rsid w:val="001D0D52"/>
    <w:rsid w:val="001D28C3"/>
    <w:rsid w:val="001D2FBA"/>
    <w:rsid w:val="001D3159"/>
    <w:rsid w:val="001D597E"/>
    <w:rsid w:val="001D6B3A"/>
    <w:rsid w:val="001D7DA1"/>
    <w:rsid w:val="001E0C10"/>
    <w:rsid w:val="001E0CD6"/>
    <w:rsid w:val="001E269D"/>
    <w:rsid w:val="001E2C40"/>
    <w:rsid w:val="001E55EF"/>
    <w:rsid w:val="001E7F50"/>
    <w:rsid w:val="001F41C5"/>
    <w:rsid w:val="001F4B39"/>
    <w:rsid w:val="001F4C99"/>
    <w:rsid w:val="001F5785"/>
    <w:rsid w:val="001F7259"/>
    <w:rsid w:val="001F7D46"/>
    <w:rsid w:val="00201DB9"/>
    <w:rsid w:val="00203B16"/>
    <w:rsid w:val="002044A9"/>
    <w:rsid w:val="00205A8C"/>
    <w:rsid w:val="00205B6B"/>
    <w:rsid w:val="002106B0"/>
    <w:rsid w:val="00211E27"/>
    <w:rsid w:val="002121B5"/>
    <w:rsid w:val="00212B18"/>
    <w:rsid w:val="002137A5"/>
    <w:rsid w:val="00215DD0"/>
    <w:rsid w:val="00217F14"/>
    <w:rsid w:val="00221397"/>
    <w:rsid w:val="00221435"/>
    <w:rsid w:val="002216F0"/>
    <w:rsid w:val="0022258F"/>
    <w:rsid w:val="00225A9D"/>
    <w:rsid w:val="00230E92"/>
    <w:rsid w:val="00233F3A"/>
    <w:rsid w:val="0023542D"/>
    <w:rsid w:val="002355F4"/>
    <w:rsid w:val="002357A9"/>
    <w:rsid w:val="00235853"/>
    <w:rsid w:val="00240F2E"/>
    <w:rsid w:val="0024165F"/>
    <w:rsid w:val="00243829"/>
    <w:rsid w:val="00244984"/>
    <w:rsid w:val="00244DBB"/>
    <w:rsid w:val="002455BA"/>
    <w:rsid w:val="002463D9"/>
    <w:rsid w:val="00247CCB"/>
    <w:rsid w:val="00247DB0"/>
    <w:rsid w:val="00251B61"/>
    <w:rsid w:val="00253FE7"/>
    <w:rsid w:val="002540A5"/>
    <w:rsid w:val="00256C75"/>
    <w:rsid w:val="002602DF"/>
    <w:rsid w:val="00260390"/>
    <w:rsid w:val="00261205"/>
    <w:rsid w:val="002644A5"/>
    <w:rsid w:val="002657DB"/>
    <w:rsid w:val="002671F9"/>
    <w:rsid w:val="00267E6B"/>
    <w:rsid w:val="002700E3"/>
    <w:rsid w:val="002700FC"/>
    <w:rsid w:val="002736C4"/>
    <w:rsid w:val="0027518B"/>
    <w:rsid w:val="00275265"/>
    <w:rsid w:val="002772DE"/>
    <w:rsid w:val="00280AF0"/>
    <w:rsid w:val="002850C2"/>
    <w:rsid w:val="00285A2A"/>
    <w:rsid w:val="00286655"/>
    <w:rsid w:val="00290CE4"/>
    <w:rsid w:val="00290FFE"/>
    <w:rsid w:val="00291DD6"/>
    <w:rsid w:val="00292AE2"/>
    <w:rsid w:val="00294B19"/>
    <w:rsid w:val="002950F9"/>
    <w:rsid w:val="00297938"/>
    <w:rsid w:val="002A4FF4"/>
    <w:rsid w:val="002A5F80"/>
    <w:rsid w:val="002B03B9"/>
    <w:rsid w:val="002B05C0"/>
    <w:rsid w:val="002B0B40"/>
    <w:rsid w:val="002B1C8A"/>
    <w:rsid w:val="002B463B"/>
    <w:rsid w:val="002B55BF"/>
    <w:rsid w:val="002B5F9C"/>
    <w:rsid w:val="002C10EA"/>
    <w:rsid w:val="002C204B"/>
    <w:rsid w:val="002C3092"/>
    <w:rsid w:val="002C33F9"/>
    <w:rsid w:val="002C4D52"/>
    <w:rsid w:val="002C5A97"/>
    <w:rsid w:val="002C5C1C"/>
    <w:rsid w:val="002C6708"/>
    <w:rsid w:val="002C6F0B"/>
    <w:rsid w:val="002C7EDA"/>
    <w:rsid w:val="002D021A"/>
    <w:rsid w:val="002D0477"/>
    <w:rsid w:val="002D1850"/>
    <w:rsid w:val="002D238F"/>
    <w:rsid w:val="002D2636"/>
    <w:rsid w:val="002D29AF"/>
    <w:rsid w:val="002D3C93"/>
    <w:rsid w:val="002D3E13"/>
    <w:rsid w:val="002D484E"/>
    <w:rsid w:val="002D534F"/>
    <w:rsid w:val="002D5E83"/>
    <w:rsid w:val="002D6A92"/>
    <w:rsid w:val="002E04C2"/>
    <w:rsid w:val="002E07A7"/>
    <w:rsid w:val="002E2974"/>
    <w:rsid w:val="002E3787"/>
    <w:rsid w:val="002E48CA"/>
    <w:rsid w:val="002F17BA"/>
    <w:rsid w:val="002F4696"/>
    <w:rsid w:val="002F50D8"/>
    <w:rsid w:val="002F66D1"/>
    <w:rsid w:val="003005A4"/>
    <w:rsid w:val="00301AB4"/>
    <w:rsid w:val="00301AC7"/>
    <w:rsid w:val="0030355E"/>
    <w:rsid w:val="00303FE6"/>
    <w:rsid w:val="00304071"/>
    <w:rsid w:val="00305DBC"/>
    <w:rsid w:val="00306BDF"/>
    <w:rsid w:val="00306DCC"/>
    <w:rsid w:val="00307935"/>
    <w:rsid w:val="00307B3E"/>
    <w:rsid w:val="003107F8"/>
    <w:rsid w:val="00311FA2"/>
    <w:rsid w:val="00314C73"/>
    <w:rsid w:val="00314DC8"/>
    <w:rsid w:val="003169C0"/>
    <w:rsid w:val="00320F02"/>
    <w:rsid w:val="00321FB3"/>
    <w:rsid w:val="00322BB2"/>
    <w:rsid w:val="00322EB9"/>
    <w:rsid w:val="0032586F"/>
    <w:rsid w:val="003261E7"/>
    <w:rsid w:val="003261F5"/>
    <w:rsid w:val="00326302"/>
    <w:rsid w:val="00327144"/>
    <w:rsid w:val="00327B2E"/>
    <w:rsid w:val="003309D0"/>
    <w:rsid w:val="003312F2"/>
    <w:rsid w:val="003313FB"/>
    <w:rsid w:val="003321E3"/>
    <w:rsid w:val="00332A0F"/>
    <w:rsid w:val="0033406C"/>
    <w:rsid w:val="0033540A"/>
    <w:rsid w:val="00335E18"/>
    <w:rsid w:val="00340FB5"/>
    <w:rsid w:val="00343101"/>
    <w:rsid w:val="00343AA5"/>
    <w:rsid w:val="003449E4"/>
    <w:rsid w:val="00346D54"/>
    <w:rsid w:val="00347428"/>
    <w:rsid w:val="00350413"/>
    <w:rsid w:val="00350F02"/>
    <w:rsid w:val="003519F1"/>
    <w:rsid w:val="003521BE"/>
    <w:rsid w:val="00353420"/>
    <w:rsid w:val="00353715"/>
    <w:rsid w:val="0035383B"/>
    <w:rsid w:val="00360A40"/>
    <w:rsid w:val="00360D92"/>
    <w:rsid w:val="00362C89"/>
    <w:rsid w:val="00363592"/>
    <w:rsid w:val="00363F02"/>
    <w:rsid w:val="00364FE1"/>
    <w:rsid w:val="00365E68"/>
    <w:rsid w:val="00366B10"/>
    <w:rsid w:val="00367849"/>
    <w:rsid w:val="00367E7B"/>
    <w:rsid w:val="00371E80"/>
    <w:rsid w:val="00372F76"/>
    <w:rsid w:val="00373377"/>
    <w:rsid w:val="00374D67"/>
    <w:rsid w:val="00376BB9"/>
    <w:rsid w:val="0038079E"/>
    <w:rsid w:val="003809D6"/>
    <w:rsid w:val="00380F30"/>
    <w:rsid w:val="00381AE2"/>
    <w:rsid w:val="00382952"/>
    <w:rsid w:val="00385853"/>
    <w:rsid w:val="00387753"/>
    <w:rsid w:val="00390B6C"/>
    <w:rsid w:val="0039142C"/>
    <w:rsid w:val="00391E85"/>
    <w:rsid w:val="003920DA"/>
    <w:rsid w:val="00392E71"/>
    <w:rsid w:val="00394894"/>
    <w:rsid w:val="00395333"/>
    <w:rsid w:val="00395836"/>
    <w:rsid w:val="003978A7"/>
    <w:rsid w:val="00397BB9"/>
    <w:rsid w:val="003A06EC"/>
    <w:rsid w:val="003A182A"/>
    <w:rsid w:val="003A210B"/>
    <w:rsid w:val="003A2E9B"/>
    <w:rsid w:val="003A3122"/>
    <w:rsid w:val="003A3636"/>
    <w:rsid w:val="003A4611"/>
    <w:rsid w:val="003A4A40"/>
    <w:rsid w:val="003A5056"/>
    <w:rsid w:val="003A532C"/>
    <w:rsid w:val="003A7419"/>
    <w:rsid w:val="003A78D7"/>
    <w:rsid w:val="003B2B35"/>
    <w:rsid w:val="003B5485"/>
    <w:rsid w:val="003B5AB3"/>
    <w:rsid w:val="003B6663"/>
    <w:rsid w:val="003B7210"/>
    <w:rsid w:val="003C4529"/>
    <w:rsid w:val="003C6245"/>
    <w:rsid w:val="003D0381"/>
    <w:rsid w:val="003D14F3"/>
    <w:rsid w:val="003D2444"/>
    <w:rsid w:val="003D2EA5"/>
    <w:rsid w:val="003D51B4"/>
    <w:rsid w:val="003D52AF"/>
    <w:rsid w:val="003D53B0"/>
    <w:rsid w:val="003D7493"/>
    <w:rsid w:val="003D7F37"/>
    <w:rsid w:val="003E0259"/>
    <w:rsid w:val="003E34C9"/>
    <w:rsid w:val="003E3891"/>
    <w:rsid w:val="003E4F47"/>
    <w:rsid w:val="003F1344"/>
    <w:rsid w:val="003F182C"/>
    <w:rsid w:val="003F3652"/>
    <w:rsid w:val="003F4748"/>
    <w:rsid w:val="003F6794"/>
    <w:rsid w:val="003F721A"/>
    <w:rsid w:val="003F737C"/>
    <w:rsid w:val="003F7765"/>
    <w:rsid w:val="00400325"/>
    <w:rsid w:val="004022DD"/>
    <w:rsid w:val="00402397"/>
    <w:rsid w:val="0040299C"/>
    <w:rsid w:val="00402F43"/>
    <w:rsid w:val="00403315"/>
    <w:rsid w:val="00404A6F"/>
    <w:rsid w:val="00405256"/>
    <w:rsid w:val="00411292"/>
    <w:rsid w:val="00412E30"/>
    <w:rsid w:val="00413500"/>
    <w:rsid w:val="00413CE9"/>
    <w:rsid w:val="004173E6"/>
    <w:rsid w:val="0042115A"/>
    <w:rsid w:val="00423C19"/>
    <w:rsid w:val="00425FD1"/>
    <w:rsid w:val="00426222"/>
    <w:rsid w:val="00426EDE"/>
    <w:rsid w:val="004270F2"/>
    <w:rsid w:val="00427998"/>
    <w:rsid w:val="00430428"/>
    <w:rsid w:val="00430CB5"/>
    <w:rsid w:val="00431911"/>
    <w:rsid w:val="00434560"/>
    <w:rsid w:val="00435114"/>
    <w:rsid w:val="004368D7"/>
    <w:rsid w:val="00437FA2"/>
    <w:rsid w:val="004408BA"/>
    <w:rsid w:val="00440B58"/>
    <w:rsid w:val="00441158"/>
    <w:rsid w:val="004412DC"/>
    <w:rsid w:val="00442104"/>
    <w:rsid w:val="00442349"/>
    <w:rsid w:val="00442567"/>
    <w:rsid w:val="0044367A"/>
    <w:rsid w:val="0044372F"/>
    <w:rsid w:val="00444825"/>
    <w:rsid w:val="0044527C"/>
    <w:rsid w:val="00446149"/>
    <w:rsid w:val="00446C62"/>
    <w:rsid w:val="0044743D"/>
    <w:rsid w:val="0045151B"/>
    <w:rsid w:val="0045178E"/>
    <w:rsid w:val="00454701"/>
    <w:rsid w:val="004557E9"/>
    <w:rsid w:val="00457C5A"/>
    <w:rsid w:val="004603DB"/>
    <w:rsid w:val="004608E4"/>
    <w:rsid w:val="00460FFD"/>
    <w:rsid w:val="00464C23"/>
    <w:rsid w:val="0046510B"/>
    <w:rsid w:val="00466B9D"/>
    <w:rsid w:val="0046794A"/>
    <w:rsid w:val="004702ED"/>
    <w:rsid w:val="004729E8"/>
    <w:rsid w:val="00472E6A"/>
    <w:rsid w:val="004732DE"/>
    <w:rsid w:val="0047381F"/>
    <w:rsid w:val="004745AC"/>
    <w:rsid w:val="0047515F"/>
    <w:rsid w:val="00476956"/>
    <w:rsid w:val="00480FE0"/>
    <w:rsid w:val="00481250"/>
    <w:rsid w:val="00481682"/>
    <w:rsid w:val="00483218"/>
    <w:rsid w:val="00483562"/>
    <w:rsid w:val="00486BC1"/>
    <w:rsid w:val="00486CE3"/>
    <w:rsid w:val="00486F07"/>
    <w:rsid w:val="00490DE8"/>
    <w:rsid w:val="00491B83"/>
    <w:rsid w:val="004920C9"/>
    <w:rsid w:val="0049360C"/>
    <w:rsid w:val="004936E8"/>
    <w:rsid w:val="00495911"/>
    <w:rsid w:val="004959E8"/>
    <w:rsid w:val="00495C31"/>
    <w:rsid w:val="00495C4E"/>
    <w:rsid w:val="0049721B"/>
    <w:rsid w:val="004A0898"/>
    <w:rsid w:val="004A116E"/>
    <w:rsid w:val="004A1757"/>
    <w:rsid w:val="004A1C8F"/>
    <w:rsid w:val="004A63B3"/>
    <w:rsid w:val="004A6DF7"/>
    <w:rsid w:val="004A7035"/>
    <w:rsid w:val="004A7DE5"/>
    <w:rsid w:val="004B16ED"/>
    <w:rsid w:val="004B17FF"/>
    <w:rsid w:val="004B2E3B"/>
    <w:rsid w:val="004B3599"/>
    <w:rsid w:val="004B5455"/>
    <w:rsid w:val="004B585B"/>
    <w:rsid w:val="004C0D8F"/>
    <w:rsid w:val="004C1DD3"/>
    <w:rsid w:val="004C33F2"/>
    <w:rsid w:val="004C343D"/>
    <w:rsid w:val="004C3815"/>
    <w:rsid w:val="004C3CB2"/>
    <w:rsid w:val="004C4087"/>
    <w:rsid w:val="004C411C"/>
    <w:rsid w:val="004C421E"/>
    <w:rsid w:val="004C4B2D"/>
    <w:rsid w:val="004C4D00"/>
    <w:rsid w:val="004C5014"/>
    <w:rsid w:val="004C61D4"/>
    <w:rsid w:val="004D0A1F"/>
    <w:rsid w:val="004D0AB5"/>
    <w:rsid w:val="004D158C"/>
    <w:rsid w:val="004D4964"/>
    <w:rsid w:val="004D6A7E"/>
    <w:rsid w:val="004D771D"/>
    <w:rsid w:val="004D7B93"/>
    <w:rsid w:val="004E10CF"/>
    <w:rsid w:val="004E1EB9"/>
    <w:rsid w:val="004E3B8C"/>
    <w:rsid w:val="004E4804"/>
    <w:rsid w:val="004E74C6"/>
    <w:rsid w:val="004F190B"/>
    <w:rsid w:val="004F2CA2"/>
    <w:rsid w:val="004F41BB"/>
    <w:rsid w:val="004F5147"/>
    <w:rsid w:val="004F53DE"/>
    <w:rsid w:val="004F56EC"/>
    <w:rsid w:val="004F65C6"/>
    <w:rsid w:val="004F6BA5"/>
    <w:rsid w:val="005003CF"/>
    <w:rsid w:val="00500645"/>
    <w:rsid w:val="00502746"/>
    <w:rsid w:val="005048B0"/>
    <w:rsid w:val="00506A0F"/>
    <w:rsid w:val="00507DC6"/>
    <w:rsid w:val="00510032"/>
    <w:rsid w:val="00510042"/>
    <w:rsid w:val="00510EBD"/>
    <w:rsid w:val="005113A3"/>
    <w:rsid w:val="00511EFC"/>
    <w:rsid w:val="00511FF7"/>
    <w:rsid w:val="00512598"/>
    <w:rsid w:val="00513E98"/>
    <w:rsid w:val="00520132"/>
    <w:rsid w:val="0052072F"/>
    <w:rsid w:val="00521570"/>
    <w:rsid w:val="005216BC"/>
    <w:rsid w:val="005217BD"/>
    <w:rsid w:val="005239A9"/>
    <w:rsid w:val="00526B80"/>
    <w:rsid w:val="00531F5F"/>
    <w:rsid w:val="005325D0"/>
    <w:rsid w:val="0053262D"/>
    <w:rsid w:val="005330EC"/>
    <w:rsid w:val="00533D80"/>
    <w:rsid w:val="00534EEA"/>
    <w:rsid w:val="005352E8"/>
    <w:rsid w:val="00536B2A"/>
    <w:rsid w:val="005410ED"/>
    <w:rsid w:val="00542676"/>
    <w:rsid w:val="00543622"/>
    <w:rsid w:val="00544869"/>
    <w:rsid w:val="0054488A"/>
    <w:rsid w:val="00544963"/>
    <w:rsid w:val="005459E1"/>
    <w:rsid w:val="00547A52"/>
    <w:rsid w:val="00547A6B"/>
    <w:rsid w:val="00551950"/>
    <w:rsid w:val="0055208D"/>
    <w:rsid w:val="005534D0"/>
    <w:rsid w:val="005536E5"/>
    <w:rsid w:val="00553B45"/>
    <w:rsid w:val="00553B4F"/>
    <w:rsid w:val="00553D84"/>
    <w:rsid w:val="0055607E"/>
    <w:rsid w:val="0055619F"/>
    <w:rsid w:val="005605F0"/>
    <w:rsid w:val="00560CBD"/>
    <w:rsid w:val="005615D0"/>
    <w:rsid w:val="00561A95"/>
    <w:rsid w:val="005624D5"/>
    <w:rsid w:val="005648DC"/>
    <w:rsid w:val="00565A5E"/>
    <w:rsid w:val="00565BCA"/>
    <w:rsid w:val="00566C78"/>
    <w:rsid w:val="00570AB0"/>
    <w:rsid w:val="00571A5B"/>
    <w:rsid w:val="00571AF5"/>
    <w:rsid w:val="00571F8A"/>
    <w:rsid w:val="00572F7E"/>
    <w:rsid w:val="0057348D"/>
    <w:rsid w:val="00575820"/>
    <w:rsid w:val="00576E13"/>
    <w:rsid w:val="00580AC7"/>
    <w:rsid w:val="00581A51"/>
    <w:rsid w:val="00582013"/>
    <w:rsid w:val="00582896"/>
    <w:rsid w:val="005835CF"/>
    <w:rsid w:val="00584219"/>
    <w:rsid w:val="0058445A"/>
    <w:rsid w:val="00584AAB"/>
    <w:rsid w:val="005859DA"/>
    <w:rsid w:val="00585E2F"/>
    <w:rsid w:val="005863A5"/>
    <w:rsid w:val="00591210"/>
    <w:rsid w:val="00594C02"/>
    <w:rsid w:val="00596F7E"/>
    <w:rsid w:val="00597231"/>
    <w:rsid w:val="005A0CD9"/>
    <w:rsid w:val="005A258E"/>
    <w:rsid w:val="005A46CC"/>
    <w:rsid w:val="005A4E70"/>
    <w:rsid w:val="005A6191"/>
    <w:rsid w:val="005A6BC7"/>
    <w:rsid w:val="005B07A6"/>
    <w:rsid w:val="005B12CD"/>
    <w:rsid w:val="005B1447"/>
    <w:rsid w:val="005B2F24"/>
    <w:rsid w:val="005B3753"/>
    <w:rsid w:val="005B4AC9"/>
    <w:rsid w:val="005B5946"/>
    <w:rsid w:val="005B5E92"/>
    <w:rsid w:val="005B67CC"/>
    <w:rsid w:val="005B6BAB"/>
    <w:rsid w:val="005B73B5"/>
    <w:rsid w:val="005C02A0"/>
    <w:rsid w:val="005C61D3"/>
    <w:rsid w:val="005C65D8"/>
    <w:rsid w:val="005C6AA8"/>
    <w:rsid w:val="005D3E0F"/>
    <w:rsid w:val="005D4B34"/>
    <w:rsid w:val="005D6FCF"/>
    <w:rsid w:val="005E07FC"/>
    <w:rsid w:val="005E0A71"/>
    <w:rsid w:val="005E1CF1"/>
    <w:rsid w:val="005E242B"/>
    <w:rsid w:val="005E3786"/>
    <w:rsid w:val="005E3908"/>
    <w:rsid w:val="005E3AD2"/>
    <w:rsid w:val="005E5D63"/>
    <w:rsid w:val="005F08A4"/>
    <w:rsid w:val="005F08E9"/>
    <w:rsid w:val="005F2C6B"/>
    <w:rsid w:val="005F2CD8"/>
    <w:rsid w:val="005F4CFE"/>
    <w:rsid w:val="005F67C0"/>
    <w:rsid w:val="0060019C"/>
    <w:rsid w:val="0060094A"/>
    <w:rsid w:val="00600B62"/>
    <w:rsid w:val="0060260B"/>
    <w:rsid w:val="00602E20"/>
    <w:rsid w:val="0060334D"/>
    <w:rsid w:val="0060346C"/>
    <w:rsid w:val="00603BEF"/>
    <w:rsid w:val="00607332"/>
    <w:rsid w:val="006111F6"/>
    <w:rsid w:val="00613F79"/>
    <w:rsid w:val="006147D5"/>
    <w:rsid w:val="00620733"/>
    <w:rsid w:val="00620C65"/>
    <w:rsid w:val="00621FF4"/>
    <w:rsid w:val="00622EDA"/>
    <w:rsid w:val="0062343C"/>
    <w:rsid w:val="00624683"/>
    <w:rsid w:val="00624A70"/>
    <w:rsid w:val="00625635"/>
    <w:rsid w:val="00625B75"/>
    <w:rsid w:val="0063390A"/>
    <w:rsid w:val="00634525"/>
    <w:rsid w:val="00635DA6"/>
    <w:rsid w:val="00636B42"/>
    <w:rsid w:val="00636D85"/>
    <w:rsid w:val="00636DA9"/>
    <w:rsid w:val="006371A4"/>
    <w:rsid w:val="006403C4"/>
    <w:rsid w:val="00641D75"/>
    <w:rsid w:val="0064246E"/>
    <w:rsid w:val="00642DE6"/>
    <w:rsid w:val="00643235"/>
    <w:rsid w:val="00644EC1"/>
    <w:rsid w:val="006461AF"/>
    <w:rsid w:val="00647496"/>
    <w:rsid w:val="0065039B"/>
    <w:rsid w:val="00652F38"/>
    <w:rsid w:val="00655315"/>
    <w:rsid w:val="006568B1"/>
    <w:rsid w:val="006572F9"/>
    <w:rsid w:val="00662F53"/>
    <w:rsid w:val="00663CDD"/>
    <w:rsid w:val="00663F15"/>
    <w:rsid w:val="00664E8B"/>
    <w:rsid w:val="00666F8D"/>
    <w:rsid w:val="006672EA"/>
    <w:rsid w:val="00670171"/>
    <w:rsid w:val="006704AD"/>
    <w:rsid w:val="00670B0A"/>
    <w:rsid w:val="00671DC9"/>
    <w:rsid w:val="0067239C"/>
    <w:rsid w:val="006723CF"/>
    <w:rsid w:val="006758B2"/>
    <w:rsid w:val="006806AF"/>
    <w:rsid w:val="00681314"/>
    <w:rsid w:val="00681F24"/>
    <w:rsid w:val="0068271E"/>
    <w:rsid w:val="00682B02"/>
    <w:rsid w:val="006836A7"/>
    <w:rsid w:val="00683920"/>
    <w:rsid w:val="0068446A"/>
    <w:rsid w:val="00686F76"/>
    <w:rsid w:val="00691656"/>
    <w:rsid w:val="006916DA"/>
    <w:rsid w:val="0069216B"/>
    <w:rsid w:val="006921FF"/>
    <w:rsid w:val="00692929"/>
    <w:rsid w:val="00692D2E"/>
    <w:rsid w:val="00693AC0"/>
    <w:rsid w:val="00695F57"/>
    <w:rsid w:val="00696350"/>
    <w:rsid w:val="00697E22"/>
    <w:rsid w:val="006A003A"/>
    <w:rsid w:val="006A1B65"/>
    <w:rsid w:val="006A2099"/>
    <w:rsid w:val="006A3E99"/>
    <w:rsid w:val="006A4F9F"/>
    <w:rsid w:val="006A5ECE"/>
    <w:rsid w:val="006A6C09"/>
    <w:rsid w:val="006A6C33"/>
    <w:rsid w:val="006A6E9E"/>
    <w:rsid w:val="006B1007"/>
    <w:rsid w:val="006B1F71"/>
    <w:rsid w:val="006B3519"/>
    <w:rsid w:val="006B5A72"/>
    <w:rsid w:val="006B5C12"/>
    <w:rsid w:val="006B6EA1"/>
    <w:rsid w:val="006C0565"/>
    <w:rsid w:val="006C1FB5"/>
    <w:rsid w:val="006C22B3"/>
    <w:rsid w:val="006C267E"/>
    <w:rsid w:val="006C2FFF"/>
    <w:rsid w:val="006C3654"/>
    <w:rsid w:val="006C365D"/>
    <w:rsid w:val="006C4010"/>
    <w:rsid w:val="006C4219"/>
    <w:rsid w:val="006C42B9"/>
    <w:rsid w:val="006C527D"/>
    <w:rsid w:val="006C54C4"/>
    <w:rsid w:val="006C6B37"/>
    <w:rsid w:val="006D122D"/>
    <w:rsid w:val="006D1E8D"/>
    <w:rsid w:val="006D46AC"/>
    <w:rsid w:val="006D4BC0"/>
    <w:rsid w:val="006D5BEA"/>
    <w:rsid w:val="006D6CC9"/>
    <w:rsid w:val="006D770F"/>
    <w:rsid w:val="006E0228"/>
    <w:rsid w:val="006E1E4C"/>
    <w:rsid w:val="006E1F3F"/>
    <w:rsid w:val="006E29D1"/>
    <w:rsid w:val="006E2FFA"/>
    <w:rsid w:val="006E3940"/>
    <w:rsid w:val="006E4E18"/>
    <w:rsid w:val="006E6213"/>
    <w:rsid w:val="006F015A"/>
    <w:rsid w:val="006F1420"/>
    <w:rsid w:val="006F2283"/>
    <w:rsid w:val="00700B4E"/>
    <w:rsid w:val="007016BF"/>
    <w:rsid w:val="00701A44"/>
    <w:rsid w:val="00701BD0"/>
    <w:rsid w:val="0070293E"/>
    <w:rsid w:val="00702A59"/>
    <w:rsid w:val="00705186"/>
    <w:rsid w:val="0070520C"/>
    <w:rsid w:val="00707A9F"/>
    <w:rsid w:val="0071030C"/>
    <w:rsid w:val="007113BD"/>
    <w:rsid w:val="0071161B"/>
    <w:rsid w:val="00711F8F"/>
    <w:rsid w:val="00712D10"/>
    <w:rsid w:val="00715770"/>
    <w:rsid w:val="00716319"/>
    <w:rsid w:val="00717B65"/>
    <w:rsid w:val="00720CF5"/>
    <w:rsid w:val="007210E5"/>
    <w:rsid w:val="00722FBF"/>
    <w:rsid w:val="00724C86"/>
    <w:rsid w:val="007260BE"/>
    <w:rsid w:val="00727109"/>
    <w:rsid w:val="00727988"/>
    <w:rsid w:val="00730268"/>
    <w:rsid w:val="0073028A"/>
    <w:rsid w:val="00730BC9"/>
    <w:rsid w:val="00731488"/>
    <w:rsid w:val="00733249"/>
    <w:rsid w:val="00733832"/>
    <w:rsid w:val="00734752"/>
    <w:rsid w:val="00734993"/>
    <w:rsid w:val="00735267"/>
    <w:rsid w:val="007413BF"/>
    <w:rsid w:val="0074174C"/>
    <w:rsid w:val="00742BA1"/>
    <w:rsid w:val="00742E77"/>
    <w:rsid w:val="0074610A"/>
    <w:rsid w:val="00746952"/>
    <w:rsid w:val="007507BD"/>
    <w:rsid w:val="007521D0"/>
    <w:rsid w:val="0075302F"/>
    <w:rsid w:val="007545BD"/>
    <w:rsid w:val="00754853"/>
    <w:rsid w:val="00756230"/>
    <w:rsid w:val="00756446"/>
    <w:rsid w:val="00756829"/>
    <w:rsid w:val="00757C58"/>
    <w:rsid w:val="0076009D"/>
    <w:rsid w:val="00760891"/>
    <w:rsid w:val="00760AAF"/>
    <w:rsid w:val="00761535"/>
    <w:rsid w:val="00761667"/>
    <w:rsid w:val="00761E73"/>
    <w:rsid w:val="007622C0"/>
    <w:rsid w:val="00763B6D"/>
    <w:rsid w:val="007640B2"/>
    <w:rsid w:val="007662EC"/>
    <w:rsid w:val="00766EB5"/>
    <w:rsid w:val="007671F2"/>
    <w:rsid w:val="00770021"/>
    <w:rsid w:val="00770943"/>
    <w:rsid w:val="00773F29"/>
    <w:rsid w:val="00774149"/>
    <w:rsid w:val="00774ECB"/>
    <w:rsid w:val="00775989"/>
    <w:rsid w:val="00776571"/>
    <w:rsid w:val="007828BB"/>
    <w:rsid w:val="00782B5B"/>
    <w:rsid w:val="00783441"/>
    <w:rsid w:val="00785B38"/>
    <w:rsid w:val="0078666B"/>
    <w:rsid w:val="00786831"/>
    <w:rsid w:val="00787476"/>
    <w:rsid w:val="00787D15"/>
    <w:rsid w:val="007902ED"/>
    <w:rsid w:val="0079086F"/>
    <w:rsid w:val="007908C6"/>
    <w:rsid w:val="0079097E"/>
    <w:rsid w:val="00790EA7"/>
    <w:rsid w:val="00790F77"/>
    <w:rsid w:val="0079139D"/>
    <w:rsid w:val="0079185E"/>
    <w:rsid w:val="007919AC"/>
    <w:rsid w:val="0079525E"/>
    <w:rsid w:val="00795FE6"/>
    <w:rsid w:val="00796E66"/>
    <w:rsid w:val="007A0C79"/>
    <w:rsid w:val="007A4D49"/>
    <w:rsid w:val="007A60B5"/>
    <w:rsid w:val="007A70FA"/>
    <w:rsid w:val="007A7F7F"/>
    <w:rsid w:val="007B116F"/>
    <w:rsid w:val="007B2F5C"/>
    <w:rsid w:val="007B4890"/>
    <w:rsid w:val="007B5012"/>
    <w:rsid w:val="007B5751"/>
    <w:rsid w:val="007B797F"/>
    <w:rsid w:val="007C3186"/>
    <w:rsid w:val="007C432B"/>
    <w:rsid w:val="007C4EE2"/>
    <w:rsid w:val="007C65DC"/>
    <w:rsid w:val="007D07E4"/>
    <w:rsid w:val="007D2439"/>
    <w:rsid w:val="007D2F2E"/>
    <w:rsid w:val="007D3B57"/>
    <w:rsid w:val="007D484D"/>
    <w:rsid w:val="007D54F4"/>
    <w:rsid w:val="007D6F29"/>
    <w:rsid w:val="007D74B1"/>
    <w:rsid w:val="007E069F"/>
    <w:rsid w:val="007E1409"/>
    <w:rsid w:val="007E3284"/>
    <w:rsid w:val="007E5612"/>
    <w:rsid w:val="007E6633"/>
    <w:rsid w:val="007E775C"/>
    <w:rsid w:val="007E7B1C"/>
    <w:rsid w:val="007F0EA6"/>
    <w:rsid w:val="007F2FF5"/>
    <w:rsid w:val="007F3405"/>
    <w:rsid w:val="007F6534"/>
    <w:rsid w:val="007F7F80"/>
    <w:rsid w:val="007F7FF4"/>
    <w:rsid w:val="008001F2"/>
    <w:rsid w:val="00800CA7"/>
    <w:rsid w:val="0080160C"/>
    <w:rsid w:val="00804A0C"/>
    <w:rsid w:val="00804AD2"/>
    <w:rsid w:val="00804D2F"/>
    <w:rsid w:val="00807F7D"/>
    <w:rsid w:val="00807F8D"/>
    <w:rsid w:val="00810536"/>
    <w:rsid w:val="0081077D"/>
    <w:rsid w:val="00812EAE"/>
    <w:rsid w:val="00813ED0"/>
    <w:rsid w:val="00814FB0"/>
    <w:rsid w:val="008150DE"/>
    <w:rsid w:val="00816385"/>
    <w:rsid w:val="00816AD2"/>
    <w:rsid w:val="00817D6D"/>
    <w:rsid w:val="00820778"/>
    <w:rsid w:val="0082078D"/>
    <w:rsid w:val="00823BE8"/>
    <w:rsid w:val="008243A5"/>
    <w:rsid w:val="00825318"/>
    <w:rsid w:val="00825CAA"/>
    <w:rsid w:val="00826398"/>
    <w:rsid w:val="008304AA"/>
    <w:rsid w:val="00830FD2"/>
    <w:rsid w:val="00831545"/>
    <w:rsid w:val="00833AF1"/>
    <w:rsid w:val="00833C4C"/>
    <w:rsid w:val="0083586C"/>
    <w:rsid w:val="008360F6"/>
    <w:rsid w:val="00837E62"/>
    <w:rsid w:val="0084100B"/>
    <w:rsid w:val="0084141F"/>
    <w:rsid w:val="00841B24"/>
    <w:rsid w:val="00843701"/>
    <w:rsid w:val="008473B3"/>
    <w:rsid w:val="00847887"/>
    <w:rsid w:val="00850D77"/>
    <w:rsid w:val="008524A9"/>
    <w:rsid w:val="00853545"/>
    <w:rsid w:val="00854219"/>
    <w:rsid w:val="0085531B"/>
    <w:rsid w:val="00855951"/>
    <w:rsid w:val="008617A7"/>
    <w:rsid w:val="00862572"/>
    <w:rsid w:val="00863B4E"/>
    <w:rsid w:val="00864069"/>
    <w:rsid w:val="00867030"/>
    <w:rsid w:val="008703EE"/>
    <w:rsid w:val="0087107E"/>
    <w:rsid w:val="0087131E"/>
    <w:rsid w:val="00872797"/>
    <w:rsid w:val="00874557"/>
    <w:rsid w:val="00877A84"/>
    <w:rsid w:val="00880704"/>
    <w:rsid w:val="00880CF8"/>
    <w:rsid w:val="00882748"/>
    <w:rsid w:val="00883C09"/>
    <w:rsid w:val="00884DA4"/>
    <w:rsid w:val="008851BF"/>
    <w:rsid w:val="00890102"/>
    <w:rsid w:val="008913C9"/>
    <w:rsid w:val="00891572"/>
    <w:rsid w:val="00891753"/>
    <w:rsid w:val="008921F3"/>
    <w:rsid w:val="00892CC7"/>
    <w:rsid w:val="008956B4"/>
    <w:rsid w:val="00895E7E"/>
    <w:rsid w:val="00896B29"/>
    <w:rsid w:val="00897882"/>
    <w:rsid w:val="00897E4A"/>
    <w:rsid w:val="008A139C"/>
    <w:rsid w:val="008A176E"/>
    <w:rsid w:val="008A1929"/>
    <w:rsid w:val="008A1E62"/>
    <w:rsid w:val="008A1EE4"/>
    <w:rsid w:val="008A2B68"/>
    <w:rsid w:val="008A469C"/>
    <w:rsid w:val="008A56F5"/>
    <w:rsid w:val="008A6257"/>
    <w:rsid w:val="008B10A3"/>
    <w:rsid w:val="008B225E"/>
    <w:rsid w:val="008B286E"/>
    <w:rsid w:val="008B3650"/>
    <w:rsid w:val="008B4926"/>
    <w:rsid w:val="008B6425"/>
    <w:rsid w:val="008B704D"/>
    <w:rsid w:val="008B7BA8"/>
    <w:rsid w:val="008C0E2F"/>
    <w:rsid w:val="008C133E"/>
    <w:rsid w:val="008C13EF"/>
    <w:rsid w:val="008C181E"/>
    <w:rsid w:val="008C1EB7"/>
    <w:rsid w:val="008C4ADA"/>
    <w:rsid w:val="008C52D2"/>
    <w:rsid w:val="008C55E3"/>
    <w:rsid w:val="008C5B17"/>
    <w:rsid w:val="008D1923"/>
    <w:rsid w:val="008D2307"/>
    <w:rsid w:val="008D42C7"/>
    <w:rsid w:val="008D5552"/>
    <w:rsid w:val="008D6811"/>
    <w:rsid w:val="008D6D5D"/>
    <w:rsid w:val="008D6DC9"/>
    <w:rsid w:val="008E01B9"/>
    <w:rsid w:val="008E02F0"/>
    <w:rsid w:val="008E02FE"/>
    <w:rsid w:val="008E0CDE"/>
    <w:rsid w:val="008E1164"/>
    <w:rsid w:val="008E2748"/>
    <w:rsid w:val="008E2E4A"/>
    <w:rsid w:val="008E3635"/>
    <w:rsid w:val="008E413A"/>
    <w:rsid w:val="008E49A9"/>
    <w:rsid w:val="008E6F06"/>
    <w:rsid w:val="008E7BB2"/>
    <w:rsid w:val="008E7E40"/>
    <w:rsid w:val="008F0AD8"/>
    <w:rsid w:val="008F0BDB"/>
    <w:rsid w:val="008F224C"/>
    <w:rsid w:val="008F2BBE"/>
    <w:rsid w:val="008F5801"/>
    <w:rsid w:val="00901818"/>
    <w:rsid w:val="00901B2C"/>
    <w:rsid w:val="00902210"/>
    <w:rsid w:val="00903A96"/>
    <w:rsid w:val="00903B1E"/>
    <w:rsid w:val="009046F8"/>
    <w:rsid w:val="00904984"/>
    <w:rsid w:val="00905A29"/>
    <w:rsid w:val="00906B9F"/>
    <w:rsid w:val="009102FC"/>
    <w:rsid w:val="00911DFF"/>
    <w:rsid w:val="009129B8"/>
    <w:rsid w:val="0091471E"/>
    <w:rsid w:val="009155A6"/>
    <w:rsid w:val="009169FD"/>
    <w:rsid w:val="009203E7"/>
    <w:rsid w:val="00920DA8"/>
    <w:rsid w:val="00921092"/>
    <w:rsid w:val="00926795"/>
    <w:rsid w:val="00926C25"/>
    <w:rsid w:val="00930C10"/>
    <w:rsid w:val="00931238"/>
    <w:rsid w:val="009318B9"/>
    <w:rsid w:val="00931C3E"/>
    <w:rsid w:val="00933CDB"/>
    <w:rsid w:val="00933DD4"/>
    <w:rsid w:val="00934004"/>
    <w:rsid w:val="00934DC0"/>
    <w:rsid w:val="0093565A"/>
    <w:rsid w:val="00937F8C"/>
    <w:rsid w:val="00945B23"/>
    <w:rsid w:val="00946D7A"/>
    <w:rsid w:val="00951597"/>
    <w:rsid w:val="00951B52"/>
    <w:rsid w:val="00951F01"/>
    <w:rsid w:val="0095381B"/>
    <w:rsid w:val="00953940"/>
    <w:rsid w:val="00953DFA"/>
    <w:rsid w:val="009552BF"/>
    <w:rsid w:val="00956977"/>
    <w:rsid w:val="00956A8C"/>
    <w:rsid w:val="00957E60"/>
    <w:rsid w:val="0096238E"/>
    <w:rsid w:val="009631DB"/>
    <w:rsid w:val="00965FC3"/>
    <w:rsid w:val="00967A88"/>
    <w:rsid w:val="009702F6"/>
    <w:rsid w:val="00972101"/>
    <w:rsid w:val="0097285D"/>
    <w:rsid w:val="00974120"/>
    <w:rsid w:val="0097609A"/>
    <w:rsid w:val="0097655A"/>
    <w:rsid w:val="00976675"/>
    <w:rsid w:val="00976A82"/>
    <w:rsid w:val="00980759"/>
    <w:rsid w:val="00980B44"/>
    <w:rsid w:val="009815C5"/>
    <w:rsid w:val="00981BA7"/>
    <w:rsid w:val="00982D75"/>
    <w:rsid w:val="00990F36"/>
    <w:rsid w:val="00991DC5"/>
    <w:rsid w:val="009925E4"/>
    <w:rsid w:val="00993096"/>
    <w:rsid w:val="00993256"/>
    <w:rsid w:val="00993737"/>
    <w:rsid w:val="0099596D"/>
    <w:rsid w:val="00995AED"/>
    <w:rsid w:val="00997FFB"/>
    <w:rsid w:val="009A07F0"/>
    <w:rsid w:val="009A218D"/>
    <w:rsid w:val="009A2F22"/>
    <w:rsid w:val="009A33BA"/>
    <w:rsid w:val="009A404F"/>
    <w:rsid w:val="009A4324"/>
    <w:rsid w:val="009A7642"/>
    <w:rsid w:val="009B0512"/>
    <w:rsid w:val="009B0AE1"/>
    <w:rsid w:val="009B1074"/>
    <w:rsid w:val="009B12C9"/>
    <w:rsid w:val="009B3A15"/>
    <w:rsid w:val="009B6FAB"/>
    <w:rsid w:val="009B718C"/>
    <w:rsid w:val="009C044D"/>
    <w:rsid w:val="009C23FD"/>
    <w:rsid w:val="009C3BAD"/>
    <w:rsid w:val="009C4BD3"/>
    <w:rsid w:val="009C572B"/>
    <w:rsid w:val="009C587A"/>
    <w:rsid w:val="009C5E76"/>
    <w:rsid w:val="009C6A97"/>
    <w:rsid w:val="009C785C"/>
    <w:rsid w:val="009C794E"/>
    <w:rsid w:val="009D0504"/>
    <w:rsid w:val="009D1348"/>
    <w:rsid w:val="009D2051"/>
    <w:rsid w:val="009D2554"/>
    <w:rsid w:val="009D25EB"/>
    <w:rsid w:val="009D2DA2"/>
    <w:rsid w:val="009D2F5A"/>
    <w:rsid w:val="009D732B"/>
    <w:rsid w:val="009D7B31"/>
    <w:rsid w:val="009E1B2D"/>
    <w:rsid w:val="009E29ED"/>
    <w:rsid w:val="009E3038"/>
    <w:rsid w:val="009E36E6"/>
    <w:rsid w:val="009E3811"/>
    <w:rsid w:val="009E40EB"/>
    <w:rsid w:val="009E7346"/>
    <w:rsid w:val="009F0325"/>
    <w:rsid w:val="009F11DE"/>
    <w:rsid w:val="009F1C1F"/>
    <w:rsid w:val="009F1C66"/>
    <w:rsid w:val="009F20C9"/>
    <w:rsid w:val="009F2EEA"/>
    <w:rsid w:val="009F36E9"/>
    <w:rsid w:val="009F39A9"/>
    <w:rsid w:val="009F43FE"/>
    <w:rsid w:val="009F4C70"/>
    <w:rsid w:val="009F5033"/>
    <w:rsid w:val="00A0033C"/>
    <w:rsid w:val="00A01612"/>
    <w:rsid w:val="00A02BF1"/>
    <w:rsid w:val="00A030B0"/>
    <w:rsid w:val="00A03C6F"/>
    <w:rsid w:val="00A04D5E"/>
    <w:rsid w:val="00A070B6"/>
    <w:rsid w:val="00A07A0A"/>
    <w:rsid w:val="00A101F4"/>
    <w:rsid w:val="00A10305"/>
    <w:rsid w:val="00A11E03"/>
    <w:rsid w:val="00A11EDD"/>
    <w:rsid w:val="00A1249D"/>
    <w:rsid w:val="00A130E1"/>
    <w:rsid w:val="00A13A8F"/>
    <w:rsid w:val="00A14285"/>
    <w:rsid w:val="00A15332"/>
    <w:rsid w:val="00A15BBA"/>
    <w:rsid w:val="00A2095C"/>
    <w:rsid w:val="00A24863"/>
    <w:rsid w:val="00A24D92"/>
    <w:rsid w:val="00A250DE"/>
    <w:rsid w:val="00A277E2"/>
    <w:rsid w:val="00A27FD0"/>
    <w:rsid w:val="00A306EC"/>
    <w:rsid w:val="00A32CB0"/>
    <w:rsid w:val="00A35F85"/>
    <w:rsid w:val="00A3731E"/>
    <w:rsid w:val="00A417D6"/>
    <w:rsid w:val="00A428EB"/>
    <w:rsid w:val="00A42E53"/>
    <w:rsid w:val="00A432DC"/>
    <w:rsid w:val="00A4360E"/>
    <w:rsid w:val="00A44503"/>
    <w:rsid w:val="00A44762"/>
    <w:rsid w:val="00A4781B"/>
    <w:rsid w:val="00A500FE"/>
    <w:rsid w:val="00A51068"/>
    <w:rsid w:val="00A5188C"/>
    <w:rsid w:val="00A520FA"/>
    <w:rsid w:val="00A551DA"/>
    <w:rsid w:val="00A557CE"/>
    <w:rsid w:val="00A55FE0"/>
    <w:rsid w:val="00A615BD"/>
    <w:rsid w:val="00A62053"/>
    <w:rsid w:val="00A62E4C"/>
    <w:rsid w:val="00A638F9"/>
    <w:rsid w:val="00A63960"/>
    <w:rsid w:val="00A63B78"/>
    <w:rsid w:val="00A640B8"/>
    <w:rsid w:val="00A64260"/>
    <w:rsid w:val="00A65186"/>
    <w:rsid w:val="00A665A2"/>
    <w:rsid w:val="00A66777"/>
    <w:rsid w:val="00A67958"/>
    <w:rsid w:val="00A70484"/>
    <w:rsid w:val="00A72236"/>
    <w:rsid w:val="00A7336F"/>
    <w:rsid w:val="00A739A8"/>
    <w:rsid w:val="00A7634D"/>
    <w:rsid w:val="00A764C7"/>
    <w:rsid w:val="00A80ECE"/>
    <w:rsid w:val="00A81B64"/>
    <w:rsid w:val="00A83D26"/>
    <w:rsid w:val="00A847CC"/>
    <w:rsid w:val="00A85561"/>
    <w:rsid w:val="00A86334"/>
    <w:rsid w:val="00A86D13"/>
    <w:rsid w:val="00A900DC"/>
    <w:rsid w:val="00A9249F"/>
    <w:rsid w:val="00A939D0"/>
    <w:rsid w:val="00A93E46"/>
    <w:rsid w:val="00A93FF0"/>
    <w:rsid w:val="00A94CA3"/>
    <w:rsid w:val="00A95860"/>
    <w:rsid w:val="00A96CC0"/>
    <w:rsid w:val="00A9725A"/>
    <w:rsid w:val="00A977FB"/>
    <w:rsid w:val="00AA0B60"/>
    <w:rsid w:val="00AA27BC"/>
    <w:rsid w:val="00AA2AFA"/>
    <w:rsid w:val="00AA300C"/>
    <w:rsid w:val="00AA33FA"/>
    <w:rsid w:val="00AA3C0D"/>
    <w:rsid w:val="00AA3C74"/>
    <w:rsid w:val="00AA4086"/>
    <w:rsid w:val="00AA60E8"/>
    <w:rsid w:val="00AA70C9"/>
    <w:rsid w:val="00AA7820"/>
    <w:rsid w:val="00AA7E25"/>
    <w:rsid w:val="00AB278F"/>
    <w:rsid w:val="00AB2877"/>
    <w:rsid w:val="00AB5F63"/>
    <w:rsid w:val="00AB60FD"/>
    <w:rsid w:val="00AB7724"/>
    <w:rsid w:val="00AB784F"/>
    <w:rsid w:val="00AC0930"/>
    <w:rsid w:val="00AC26D2"/>
    <w:rsid w:val="00AC5A06"/>
    <w:rsid w:val="00AC5C29"/>
    <w:rsid w:val="00AC651C"/>
    <w:rsid w:val="00AC6754"/>
    <w:rsid w:val="00AD179B"/>
    <w:rsid w:val="00AD23F6"/>
    <w:rsid w:val="00AD4A09"/>
    <w:rsid w:val="00AD6A17"/>
    <w:rsid w:val="00AE1CA4"/>
    <w:rsid w:val="00AE1D08"/>
    <w:rsid w:val="00AE1D7F"/>
    <w:rsid w:val="00AE3CB3"/>
    <w:rsid w:val="00AE3CCE"/>
    <w:rsid w:val="00AE4CFC"/>
    <w:rsid w:val="00AE5D28"/>
    <w:rsid w:val="00AE686E"/>
    <w:rsid w:val="00AF05E7"/>
    <w:rsid w:val="00AF1185"/>
    <w:rsid w:val="00AF1DE5"/>
    <w:rsid w:val="00AF1FAF"/>
    <w:rsid w:val="00AF2C22"/>
    <w:rsid w:val="00AF4672"/>
    <w:rsid w:val="00AF5A8A"/>
    <w:rsid w:val="00AF5AF0"/>
    <w:rsid w:val="00AF743F"/>
    <w:rsid w:val="00AF788B"/>
    <w:rsid w:val="00B01431"/>
    <w:rsid w:val="00B0174E"/>
    <w:rsid w:val="00B02C73"/>
    <w:rsid w:val="00B0487D"/>
    <w:rsid w:val="00B04A34"/>
    <w:rsid w:val="00B05719"/>
    <w:rsid w:val="00B05DD8"/>
    <w:rsid w:val="00B05FDE"/>
    <w:rsid w:val="00B060D5"/>
    <w:rsid w:val="00B0679C"/>
    <w:rsid w:val="00B06B18"/>
    <w:rsid w:val="00B07974"/>
    <w:rsid w:val="00B07E9B"/>
    <w:rsid w:val="00B11457"/>
    <w:rsid w:val="00B12EC3"/>
    <w:rsid w:val="00B1491D"/>
    <w:rsid w:val="00B14DD4"/>
    <w:rsid w:val="00B1514D"/>
    <w:rsid w:val="00B15AE8"/>
    <w:rsid w:val="00B15F13"/>
    <w:rsid w:val="00B17539"/>
    <w:rsid w:val="00B20238"/>
    <w:rsid w:val="00B21856"/>
    <w:rsid w:val="00B21F6E"/>
    <w:rsid w:val="00B23C13"/>
    <w:rsid w:val="00B23CB8"/>
    <w:rsid w:val="00B2471F"/>
    <w:rsid w:val="00B27177"/>
    <w:rsid w:val="00B27595"/>
    <w:rsid w:val="00B27F6F"/>
    <w:rsid w:val="00B32085"/>
    <w:rsid w:val="00B32D1A"/>
    <w:rsid w:val="00B33801"/>
    <w:rsid w:val="00B3630D"/>
    <w:rsid w:val="00B44E24"/>
    <w:rsid w:val="00B44E2E"/>
    <w:rsid w:val="00B46221"/>
    <w:rsid w:val="00B47201"/>
    <w:rsid w:val="00B51379"/>
    <w:rsid w:val="00B522EC"/>
    <w:rsid w:val="00B529D6"/>
    <w:rsid w:val="00B56CDD"/>
    <w:rsid w:val="00B57900"/>
    <w:rsid w:val="00B608C4"/>
    <w:rsid w:val="00B6160C"/>
    <w:rsid w:val="00B62F69"/>
    <w:rsid w:val="00B64054"/>
    <w:rsid w:val="00B644FD"/>
    <w:rsid w:val="00B6459F"/>
    <w:rsid w:val="00B657A2"/>
    <w:rsid w:val="00B65F17"/>
    <w:rsid w:val="00B66D70"/>
    <w:rsid w:val="00B70495"/>
    <w:rsid w:val="00B7059B"/>
    <w:rsid w:val="00B708B6"/>
    <w:rsid w:val="00B7292B"/>
    <w:rsid w:val="00B74178"/>
    <w:rsid w:val="00B752CA"/>
    <w:rsid w:val="00B77809"/>
    <w:rsid w:val="00B77CB8"/>
    <w:rsid w:val="00B77EB8"/>
    <w:rsid w:val="00B80DB4"/>
    <w:rsid w:val="00B82998"/>
    <w:rsid w:val="00B83980"/>
    <w:rsid w:val="00B83CB1"/>
    <w:rsid w:val="00B84233"/>
    <w:rsid w:val="00B906E3"/>
    <w:rsid w:val="00B9095E"/>
    <w:rsid w:val="00B90FAC"/>
    <w:rsid w:val="00B91435"/>
    <w:rsid w:val="00B91749"/>
    <w:rsid w:val="00B9273F"/>
    <w:rsid w:val="00B94F78"/>
    <w:rsid w:val="00B950FD"/>
    <w:rsid w:val="00B978A0"/>
    <w:rsid w:val="00BA1DAD"/>
    <w:rsid w:val="00BA6283"/>
    <w:rsid w:val="00BA6BF1"/>
    <w:rsid w:val="00BA7093"/>
    <w:rsid w:val="00BB125A"/>
    <w:rsid w:val="00BB2B8B"/>
    <w:rsid w:val="00BB438A"/>
    <w:rsid w:val="00BB58DF"/>
    <w:rsid w:val="00BB6956"/>
    <w:rsid w:val="00BB7F59"/>
    <w:rsid w:val="00BC1C32"/>
    <w:rsid w:val="00BC20CB"/>
    <w:rsid w:val="00BC236C"/>
    <w:rsid w:val="00BC4511"/>
    <w:rsid w:val="00BC4C6E"/>
    <w:rsid w:val="00BC664A"/>
    <w:rsid w:val="00BC7F06"/>
    <w:rsid w:val="00BD0837"/>
    <w:rsid w:val="00BD08D6"/>
    <w:rsid w:val="00BD4FBE"/>
    <w:rsid w:val="00BD55B5"/>
    <w:rsid w:val="00BD5A85"/>
    <w:rsid w:val="00BD5DD5"/>
    <w:rsid w:val="00BD7927"/>
    <w:rsid w:val="00BE23B6"/>
    <w:rsid w:val="00BE24E5"/>
    <w:rsid w:val="00BE3DE6"/>
    <w:rsid w:val="00BE46EF"/>
    <w:rsid w:val="00BE6DA4"/>
    <w:rsid w:val="00BE789A"/>
    <w:rsid w:val="00BF0AB6"/>
    <w:rsid w:val="00BF4400"/>
    <w:rsid w:val="00BF492E"/>
    <w:rsid w:val="00BF54F6"/>
    <w:rsid w:val="00BF5628"/>
    <w:rsid w:val="00BF65C2"/>
    <w:rsid w:val="00C0127C"/>
    <w:rsid w:val="00C04E4D"/>
    <w:rsid w:val="00C066EC"/>
    <w:rsid w:val="00C07EC0"/>
    <w:rsid w:val="00C108E6"/>
    <w:rsid w:val="00C11C02"/>
    <w:rsid w:val="00C11F63"/>
    <w:rsid w:val="00C138BF"/>
    <w:rsid w:val="00C147C6"/>
    <w:rsid w:val="00C156B3"/>
    <w:rsid w:val="00C15D9D"/>
    <w:rsid w:val="00C169C1"/>
    <w:rsid w:val="00C16A26"/>
    <w:rsid w:val="00C16BA6"/>
    <w:rsid w:val="00C220C5"/>
    <w:rsid w:val="00C27457"/>
    <w:rsid w:val="00C27FBA"/>
    <w:rsid w:val="00C327F4"/>
    <w:rsid w:val="00C33B5F"/>
    <w:rsid w:val="00C34874"/>
    <w:rsid w:val="00C35A21"/>
    <w:rsid w:val="00C35F9F"/>
    <w:rsid w:val="00C36B9F"/>
    <w:rsid w:val="00C36BE2"/>
    <w:rsid w:val="00C401E9"/>
    <w:rsid w:val="00C4028B"/>
    <w:rsid w:val="00C4074B"/>
    <w:rsid w:val="00C4084F"/>
    <w:rsid w:val="00C41A3A"/>
    <w:rsid w:val="00C42D1F"/>
    <w:rsid w:val="00C4320B"/>
    <w:rsid w:val="00C43898"/>
    <w:rsid w:val="00C43A4A"/>
    <w:rsid w:val="00C455F8"/>
    <w:rsid w:val="00C45874"/>
    <w:rsid w:val="00C466BE"/>
    <w:rsid w:val="00C46C02"/>
    <w:rsid w:val="00C53C94"/>
    <w:rsid w:val="00C540A1"/>
    <w:rsid w:val="00C55C26"/>
    <w:rsid w:val="00C56116"/>
    <w:rsid w:val="00C5706C"/>
    <w:rsid w:val="00C57B2C"/>
    <w:rsid w:val="00C605CE"/>
    <w:rsid w:val="00C61937"/>
    <w:rsid w:val="00C6523F"/>
    <w:rsid w:val="00C6590D"/>
    <w:rsid w:val="00C65C52"/>
    <w:rsid w:val="00C66575"/>
    <w:rsid w:val="00C6672A"/>
    <w:rsid w:val="00C66AF9"/>
    <w:rsid w:val="00C674DC"/>
    <w:rsid w:val="00C679F9"/>
    <w:rsid w:val="00C70A48"/>
    <w:rsid w:val="00C723F6"/>
    <w:rsid w:val="00C72ED6"/>
    <w:rsid w:val="00C74079"/>
    <w:rsid w:val="00C74E61"/>
    <w:rsid w:val="00C74FE1"/>
    <w:rsid w:val="00C7708C"/>
    <w:rsid w:val="00C80588"/>
    <w:rsid w:val="00C85E65"/>
    <w:rsid w:val="00C86FC4"/>
    <w:rsid w:val="00C8769A"/>
    <w:rsid w:val="00C903C1"/>
    <w:rsid w:val="00C90A5C"/>
    <w:rsid w:val="00C93AF9"/>
    <w:rsid w:val="00C95765"/>
    <w:rsid w:val="00C96414"/>
    <w:rsid w:val="00CA2188"/>
    <w:rsid w:val="00CA23A4"/>
    <w:rsid w:val="00CA3294"/>
    <w:rsid w:val="00CA396D"/>
    <w:rsid w:val="00CA7089"/>
    <w:rsid w:val="00CA7EF5"/>
    <w:rsid w:val="00CB10AF"/>
    <w:rsid w:val="00CB17E9"/>
    <w:rsid w:val="00CB2B14"/>
    <w:rsid w:val="00CB3360"/>
    <w:rsid w:val="00CB486C"/>
    <w:rsid w:val="00CB4DB8"/>
    <w:rsid w:val="00CB6144"/>
    <w:rsid w:val="00CB6340"/>
    <w:rsid w:val="00CB6E00"/>
    <w:rsid w:val="00CB704D"/>
    <w:rsid w:val="00CB7DF2"/>
    <w:rsid w:val="00CB7E99"/>
    <w:rsid w:val="00CC0CCF"/>
    <w:rsid w:val="00CC1815"/>
    <w:rsid w:val="00CC2DF3"/>
    <w:rsid w:val="00CC451E"/>
    <w:rsid w:val="00CC52E9"/>
    <w:rsid w:val="00CD09CC"/>
    <w:rsid w:val="00CD0B98"/>
    <w:rsid w:val="00CD0C1D"/>
    <w:rsid w:val="00CD1808"/>
    <w:rsid w:val="00CD1F8E"/>
    <w:rsid w:val="00CD2A03"/>
    <w:rsid w:val="00CD2D38"/>
    <w:rsid w:val="00CD31A3"/>
    <w:rsid w:val="00CD3EC0"/>
    <w:rsid w:val="00CD70F0"/>
    <w:rsid w:val="00CE1E84"/>
    <w:rsid w:val="00CE2A2F"/>
    <w:rsid w:val="00CE2A85"/>
    <w:rsid w:val="00CF3C92"/>
    <w:rsid w:val="00CF43E3"/>
    <w:rsid w:val="00CF50C4"/>
    <w:rsid w:val="00CF6D09"/>
    <w:rsid w:val="00CF7628"/>
    <w:rsid w:val="00D008EA"/>
    <w:rsid w:val="00D00CE6"/>
    <w:rsid w:val="00D01BAA"/>
    <w:rsid w:val="00D01EFC"/>
    <w:rsid w:val="00D02510"/>
    <w:rsid w:val="00D02878"/>
    <w:rsid w:val="00D037C3"/>
    <w:rsid w:val="00D04590"/>
    <w:rsid w:val="00D046E0"/>
    <w:rsid w:val="00D04C12"/>
    <w:rsid w:val="00D05A21"/>
    <w:rsid w:val="00D079F8"/>
    <w:rsid w:val="00D07EB7"/>
    <w:rsid w:val="00D111F1"/>
    <w:rsid w:val="00D117DB"/>
    <w:rsid w:val="00D12268"/>
    <w:rsid w:val="00D163AA"/>
    <w:rsid w:val="00D16C1E"/>
    <w:rsid w:val="00D22A86"/>
    <w:rsid w:val="00D24777"/>
    <w:rsid w:val="00D24D61"/>
    <w:rsid w:val="00D25763"/>
    <w:rsid w:val="00D259D5"/>
    <w:rsid w:val="00D30BE7"/>
    <w:rsid w:val="00D3225F"/>
    <w:rsid w:val="00D3399C"/>
    <w:rsid w:val="00D339E7"/>
    <w:rsid w:val="00D35028"/>
    <w:rsid w:val="00D41612"/>
    <w:rsid w:val="00D421F5"/>
    <w:rsid w:val="00D427D8"/>
    <w:rsid w:val="00D441E2"/>
    <w:rsid w:val="00D4422B"/>
    <w:rsid w:val="00D44FB3"/>
    <w:rsid w:val="00D50877"/>
    <w:rsid w:val="00D50E55"/>
    <w:rsid w:val="00D51B4B"/>
    <w:rsid w:val="00D53484"/>
    <w:rsid w:val="00D53BAB"/>
    <w:rsid w:val="00D5468C"/>
    <w:rsid w:val="00D54CB2"/>
    <w:rsid w:val="00D55E17"/>
    <w:rsid w:val="00D56451"/>
    <w:rsid w:val="00D564D5"/>
    <w:rsid w:val="00D57256"/>
    <w:rsid w:val="00D607C2"/>
    <w:rsid w:val="00D60C85"/>
    <w:rsid w:val="00D6356A"/>
    <w:rsid w:val="00D64723"/>
    <w:rsid w:val="00D662D0"/>
    <w:rsid w:val="00D6651E"/>
    <w:rsid w:val="00D669EA"/>
    <w:rsid w:val="00D66FEA"/>
    <w:rsid w:val="00D675A7"/>
    <w:rsid w:val="00D7022D"/>
    <w:rsid w:val="00D703BD"/>
    <w:rsid w:val="00D71412"/>
    <w:rsid w:val="00D73C59"/>
    <w:rsid w:val="00D7422B"/>
    <w:rsid w:val="00D76AEF"/>
    <w:rsid w:val="00D76E23"/>
    <w:rsid w:val="00D77E7D"/>
    <w:rsid w:val="00D82CE8"/>
    <w:rsid w:val="00D839C7"/>
    <w:rsid w:val="00D84201"/>
    <w:rsid w:val="00D84490"/>
    <w:rsid w:val="00D848EF"/>
    <w:rsid w:val="00D84F48"/>
    <w:rsid w:val="00D85934"/>
    <w:rsid w:val="00D85D24"/>
    <w:rsid w:val="00D86C2D"/>
    <w:rsid w:val="00D875DA"/>
    <w:rsid w:val="00D90249"/>
    <w:rsid w:val="00D91F8C"/>
    <w:rsid w:val="00D92AA8"/>
    <w:rsid w:val="00D932B1"/>
    <w:rsid w:val="00D947F8"/>
    <w:rsid w:val="00D95F88"/>
    <w:rsid w:val="00DA0181"/>
    <w:rsid w:val="00DA4E26"/>
    <w:rsid w:val="00DA5689"/>
    <w:rsid w:val="00DA610B"/>
    <w:rsid w:val="00DA64D7"/>
    <w:rsid w:val="00DA7069"/>
    <w:rsid w:val="00DB00FE"/>
    <w:rsid w:val="00DB0924"/>
    <w:rsid w:val="00DB0946"/>
    <w:rsid w:val="00DB15BC"/>
    <w:rsid w:val="00DB45BC"/>
    <w:rsid w:val="00DB45EB"/>
    <w:rsid w:val="00DB4815"/>
    <w:rsid w:val="00DB5177"/>
    <w:rsid w:val="00DB6B96"/>
    <w:rsid w:val="00DB7213"/>
    <w:rsid w:val="00DB7FF1"/>
    <w:rsid w:val="00DC0F90"/>
    <w:rsid w:val="00DC1DEC"/>
    <w:rsid w:val="00DC30A8"/>
    <w:rsid w:val="00DC32A9"/>
    <w:rsid w:val="00DC401D"/>
    <w:rsid w:val="00DC433E"/>
    <w:rsid w:val="00DC4722"/>
    <w:rsid w:val="00DC6CFE"/>
    <w:rsid w:val="00DD028F"/>
    <w:rsid w:val="00DD1325"/>
    <w:rsid w:val="00DD1409"/>
    <w:rsid w:val="00DD1887"/>
    <w:rsid w:val="00DD246F"/>
    <w:rsid w:val="00DD417A"/>
    <w:rsid w:val="00DD4860"/>
    <w:rsid w:val="00DD4DF0"/>
    <w:rsid w:val="00DD503E"/>
    <w:rsid w:val="00DD55E7"/>
    <w:rsid w:val="00DE2A43"/>
    <w:rsid w:val="00DE4D0A"/>
    <w:rsid w:val="00DE5212"/>
    <w:rsid w:val="00DE6D60"/>
    <w:rsid w:val="00DE7FBF"/>
    <w:rsid w:val="00DF0BDA"/>
    <w:rsid w:val="00DF1820"/>
    <w:rsid w:val="00DF4501"/>
    <w:rsid w:val="00DF7251"/>
    <w:rsid w:val="00E012EF"/>
    <w:rsid w:val="00E015E1"/>
    <w:rsid w:val="00E01840"/>
    <w:rsid w:val="00E0273D"/>
    <w:rsid w:val="00E033F6"/>
    <w:rsid w:val="00E038B0"/>
    <w:rsid w:val="00E04D80"/>
    <w:rsid w:val="00E04DE1"/>
    <w:rsid w:val="00E06585"/>
    <w:rsid w:val="00E10177"/>
    <w:rsid w:val="00E1040F"/>
    <w:rsid w:val="00E10641"/>
    <w:rsid w:val="00E107D8"/>
    <w:rsid w:val="00E10E12"/>
    <w:rsid w:val="00E11A39"/>
    <w:rsid w:val="00E13D8D"/>
    <w:rsid w:val="00E149F6"/>
    <w:rsid w:val="00E171FB"/>
    <w:rsid w:val="00E17728"/>
    <w:rsid w:val="00E218AA"/>
    <w:rsid w:val="00E23D2D"/>
    <w:rsid w:val="00E256C2"/>
    <w:rsid w:val="00E27B88"/>
    <w:rsid w:val="00E27DE7"/>
    <w:rsid w:val="00E27E14"/>
    <w:rsid w:val="00E331BA"/>
    <w:rsid w:val="00E36739"/>
    <w:rsid w:val="00E369C5"/>
    <w:rsid w:val="00E37546"/>
    <w:rsid w:val="00E4089D"/>
    <w:rsid w:val="00E4152C"/>
    <w:rsid w:val="00E4214D"/>
    <w:rsid w:val="00E430A6"/>
    <w:rsid w:val="00E430C9"/>
    <w:rsid w:val="00E4377B"/>
    <w:rsid w:val="00E4403C"/>
    <w:rsid w:val="00E45993"/>
    <w:rsid w:val="00E466A4"/>
    <w:rsid w:val="00E47490"/>
    <w:rsid w:val="00E47BE2"/>
    <w:rsid w:val="00E536B4"/>
    <w:rsid w:val="00E54112"/>
    <w:rsid w:val="00E54AEE"/>
    <w:rsid w:val="00E54D0D"/>
    <w:rsid w:val="00E55A31"/>
    <w:rsid w:val="00E56AB3"/>
    <w:rsid w:val="00E571AA"/>
    <w:rsid w:val="00E60962"/>
    <w:rsid w:val="00E64AFE"/>
    <w:rsid w:val="00E67692"/>
    <w:rsid w:val="00E71581"/>
    <w:rsid w:val="00E72676"/>
    <w:rsid w:val="00E72870"/>
    <w:rsid w:val="00E73145"/>
    <w:rsid w:val="00E75BBC"/>
    <w:rsid w:val="00E76EDC"/>
    <w:rsid w:val="00E802B8"/>
    <w:rsid w:val="00E82C1D"/>
    <w:rsid w:val="00E85BA6"/>
    <w:rsid w:val="00E867F0"/>
    <w:rsid w:val="00E870FA"/>
    <w:rsid w:val="00E87148"/>
    <w:rsid w:val="00E87A3F"/>
    <w:rsid w:val="00E9044B"/>
    <w:rsid w:val="00E91B6A"/>
    <w:rsid w:val="00E91ECD"/>
    <w:rsid w:val="00E92C45"/>
    <w:rsid w:val="00E95413"/>
    <w:rsid w:val="00EA09B1"/>
    <w:rsid w:val="00EA0EC7"/>
    <w:rsid w:val="00EA1857"/>
    <w:rsid w:val="00EA1CB8"/>
    <w:rsid w:val="00EA2255"/>
    <w:rsid w:val="00EA27DC"/>
    <w:rsid w:val="00EA491C"/>
    <w:rsid w:val="00EA52B2"/>
    <w:rsid w:val="00EA6052"/>
    <w:rsid w:val="00EB09C9"/>
    <w:rsid w:val="00EB1E79"/>
    <w:rsid w:val="00EB3E23"/>
    <w:rsid w:val="00EB6C7F"/>
    <w:rsid w:val="00EB6C80"/>
    <w:rsid w:val="00EC1EDA"/>
    <w:rsid w:val="00EC2E6E"/>
    <w:rsid w:val="00EC4DEC"/>
    <w:rsid w:val="00EC5609"/>
    <w:rsid w:val="00EC5F3F"/>
    <w:rsid w:val="00EC6AB7"/>
    <w:rsid w:val="00EC6DFC"/>
    <w:rsid w:val="00EC72DC"/>
    <w:rsid w:val="00EC78B5"/>
    <w:rsid w:val="00ED04B9"/>
    <w:rsid w:val="00ED071E"/>
    <w:rsid w:val="00ED0E69"/>
    <w:rsid w:val="00ED1EB1"/>
    <w:rsid w:val="00ED2207"/>
    <w:rsid w:val="00ED2457"/>
    <w:rsid w:val="00ED3B82"/>
    <w:rsid w:val="00ED4AD3"/>
    <w:rsid w:val="00ED5B65"/>
    <w:rsid w:val="00ED6A70"/>
    <w:rsid w:val="00ED6AA1"/>
    <w:rsid w:val="00EE0EB4"/>
    <w:rsid w:val="00EE27E3"/>
    <w:rsid w:val="00EE2A7D"/>
    <w:rsid w:val="00EE4AFB"/>
    <w:rsid w:val="00EE5461"/>
    <w:rsid w:val="00EE5DCA"/>
    <w:rsid w:val="00EE7F74"/>
    <w:rsid w:val="00EF02E3"/>
    <w:rsid w:val="00EF085C"/>
    <w:rsid w:val="00EF109A"/>
    <w:rsid w:val="00EF135C"/>
    <w:rsid w:val="00EF3864"/>
    <w:rsid w:val="00EF4161"/>
    <w:rsid w:val="00EF4808"/>
    <w:rsid w:val="00EF7ED5"/>
    <w:rsid w:val="00F007A0"/>
    <w:rsid w:val="00F00871"/>
    <w:rsid w:val="00F00C13"/>
    <w:rsid w:val="00F00F58"/>
    <w:rsid w:val="00F024CB"/>
    <w:rsid w:val="00F02E8C"/>
    <w:rsid w:val="00F039A1"/>
    <w:rsid w:val="00F03A63"/>
    <w:rsid w:val="00F03AFB"/>
    <w:rsid w:val="00F047AA"/>
    <w:rsid w:val="00F05C5A"/>
    <w:rsid w:val="00F06029"/>
    <w:rsid w:val="00F061D3"/>
    <w:rsid w:val="00F0691F"/>
    <w:rsid w:val="00F06B2D"/>
    <w:rsid w:val="00F073F6"/>
    <w:rsid w:val="00F10E5D"/>
    <w:rsid w:val="00F11595"/>
    <w:rsid w:val="00F11645"/>
    <w:rsid w:val="00F1175F"/>
    <w:rsid w:val="00F1177B"/>
    <w:rsid w:val="00F12BA2"/>
    <w:rsid w:val="00F1317A"/>
    <w:rsid w:val="00F13564"/>
    <w:rsid w:val="00F13FA5"/>
    <w:rsid w:val="00F17676"/>
    <w:rsid w:val="00F17CC6"/>
    <w:rsid w:val="00F22239"/>
    <w:rsid w:val="00F22BF3"/>
    <w:rsid w:val="00F231F0"/>
    <w:rsid w:val="00F24CF3"/>
    <w:rsid w:val="00F25890"/>
    <w:rsid w:val="00F266B8"/>
    <w:rsid w:val="00F27450"/>
    <w:rsid w:val="00F27C1D"/>
    <w:rsid w:val="00F301B6"/>
    <w:rsid w:val="00F315A6"/>
    <w:rsid w:val="00F31A55"/>
    <w:rsid w:val="00F33346"/>
    <w:rsid w:val="00F33758"/>
    <w:rsid w:val="00F33857"/>
    <w:rsid w:val="00F33DAE"/>
    <w:rsid w:val="00F34488"/>
    <w:rsid w:val="00F37225"/>
    <w:rsid w:val="00F3731D"/>
    <w:rsid w:val="00F37568"/>
    <w:rsid w:val="00F414B1"/>
    <w:rsid w:val="00F416C8"/>
    <w:rsid w:val="00F43F3A"/>
    <w:rsid w:val="00F45D16"/>
    <w:rsid w:val="00F46078"/>
    <w:rsid w:val="00F470EA"/>
    <w:rsid w:val="00F508BE"/>
    <w:rsid w:val="00F52961"/>
    <w:rsid w:val="00F53DBD"/>
    <w:rsid w:val="00F553D1"/>
    <w:rsid w:val="00F557AD"/>
    <w:rsid w:val="00F56EBE"/>
    <w:rsid w:val="00F60867"/>
    <w:rsid w:val="00F61166"/>
    <w:rsid w:val="00F622EC"/>
    <w:rsid w:val="00F62B0B"/>
    <w:rsid w:val="00F64051"/>
    <w:rsid w:val="00F642B4"/>
    <w:rsid w:val="00F64695"/>
    <w:rsid w:val="00F64AFE"/>
    <w:rsid w:val="00F65A52"/>
    <w:rsid w:val="00F70342"/>
    <w:rsid w:val="00F717D2"/>
    <w:rsid w:val="00F74442"/>
    <w:rsid w:val="00F7452E"/>
    <w:rsid w:val="00F74BF6"/>
    <w:rsid w:val="00F7507E"/>
    <w:rsid w:val="00F7544A"/>
    <w:rsid w:val="00F8119A"/>
    <w:rsid w:val="00F81F04"/>
    <w:rsid w:val="00F83896"/>
    <w:rsid w:val="00F844E5"/>
    <w:rsid w:val="00F84D9D"/>
    <w:rsid w:val="00F86743"/>
    <w:rsid w:val="00F86793"/>
    <w:rsid w:val="00F9056F"/>
    <w:rsid w:val="00F916FB"/>
    <w:rsid w:val="00F9460C"/>
    <w:rsid w:val="00F95347"/>
    <w:rsid w:val="00F95A62"/>
    <w:rsid w:val="00F95E8A"/>
    <w:rsid w:val="00F964E9"/>
    <w:rsid w:val="00F96B49"/>
    <w:rsid w:val="00F96E13"/>
    <w:rsid w:val="00F97033"/>
    <w:rsid w:val="00FA07BB"/>
    <w:rsid w:val="00FA2268"/>
    <w:rsid w:val="00FA2D3C"/>
    <w:rsid w:val="00FA2E02"/>
    <w:rsid w:val="00FA3C2D"/>
    <w:rsid w:val="00FA3D03"/>
    <w:rsid w:val="00FA4EE1"/>
    <w:rsid w:val="00FA5416"/>
    <w:rsid w:val="00FA5947"/>
    <w:rsid w:val="00FA6E88"/>
    <w:rsid w:val="00FB05B7"/>
    <w:rsid w:val="00FB0BFB"/>
    <w:rsid w:val="00FB1322"/>
    <w:rsid w:val="00FB2638"/>
    <w:rsid w:val="00FB4F94"/>
    <w:rsid w:val="00FB64A9"/>
    <w:rsid w:val="00FB6CA7"/>
    <w:rsid w:val="00FC033F"/>
    <w:rsid w:val="00FC0CF9"/>
    <w:rsid w:val="00FC2779"/>
    <w:rsid w:val="00FC3055"/>
    <w:rsid w:val="00FC5A1C"/>
    <w:rsid w:val="00FC6508"/>
    <w:rsid w:val="00FC78E3"/>
    <w:rsid w:val="00FD0A28"/>
    <w:rsid w:val="00FD0AC7"/>
    <w:rsid w:val="00FD0D62"/>
    <w:rsid w:val="00FD0D93"/>
    <w:rsid w:val="00FD29BF"/>
    <w:rsid w:val="00FD4302"/>
    <w:rsid w:val="00FD4382"/>
    <w:rsid w:val="00FD5904"/>
    <w:rsid w:val="00FD6696"/>
    <w:rsid w:val="00FD6C2F"/>
    <w:rsid w:val="00FD74BD"/>
    <w:rsid w:val="00FE0ACC"/>
    <w:rsid w:val="00FE0AD1"/>
    <w:rsid w:val="00FE0E05"/>
    <w:rsid w:val="00FE0F73"/>
    <w:rsid w:val="00FE10D9"/>
    <w:rsid w:val="00FE1816"/>
    <w:rsid w:val="00FE1919"/>
    <w:rsid w:val="00FE1C17"/>
    <w:rsid w:val="00FE2425"/>
    <w:rsid w:val="00FE2FE8"/>
    <w:rsid w:val="00FE4E95"/>
    <w:rsid w:val="00FE6693"/>
    <w:rsid w:val="00FE681A"/>
    <w:rsid w:val="00FF037A"/>
    <w:rsid w:val="00FF38C2"/>
    <w:rsid w:val="00FF442E"/>
    <w:rsid w:val="00FF44A4"/>
    <w:rsid w:val="00FF5345"/>
    <w:rsid w:val="00FF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8ADE817"/>
  <w15:docId w15:val="{D027C50A-5DE9-4442-99CE-A88D4D9A42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PE" w:eastAsia="es-P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906B9F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1"/>
    <w:qFormat/>
    <w:rsid w:val="00411292"/>
    <w:pPr>
      <w:keepNext/>
      <w:jc w:val="center"/>
      <w:outlineLvl w:val="0"/>
    </w:pPr>
    <w:rPr>
      <w:rFonts w:ascii="Agency FB" w:hAnsi="Agency FB"/>
      <w:b/>
      <w:bCs/>
      <w:sz w:val="32"/>
    </w:rPr>
  </w:style>
  <w:style w:type="paragraph" w:styleId="Ttulo2">
    <w:name w:val="heading 2"/>
    <w:basedOn w:val="Normal"/>
    <w:next w:val="Normal"/>
    <w:link w:val="Ttulo2Car1"/>
    <w:qFormat/>
    <w:rsid w:val="00064B8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link w:val="Ttulo3Car1"/>
    <w:qFormat/>
    <w:rsid w:val="00ED071E"/>
    <w:pPr>
      <w:keepNext/>
      <w:tabs>
        <w:tab w:val="left" w:pos="1559"/>
        <w:tab w:val="left" w:pos="2693"/>
      </w:tabs>
      <w:ind w:left="425" w:hanging="425"/>
      <w:jc w:val="center"/>
      <w:outlineLvl w:val="2"/>
    </w:pPr>
    <w:rPr>
      <w:rFonts w:ascii="Arial Narrow" w:hAnsi="Arial Narrow"/>
      <w:b/>
      <w:bCs/>
      <w:sz w:val="19"/>
    </w:rPr>
  </w:style>
  <w:style w:type="paragraph" w:styleId="Ttulo4">
    <w:name w:val="heading 4"/>
    <w:basedOn w:val="Normal"/>
    <w:next w:val="Normal"/>
    <w:link w:val="Ttulo4Car1"/>
    <w:qFormat/>
    <w:rsid w:val="00ED071E"/>
    <w:pPr>
      <w:keepNext/>
      <w:tabs>
        <w:tab w:val="left" w:pos="1559"/>
        <w:tab w:val="left" w:pos="2693"/>
      </w:tabs>
      <w:ind w:left="425" w:hanging="425"/>
      <w:jc w:val="center"/>
      <w:outlineLvl w:val="3"/>
    </w:pPr>
    <w:rPr>
      <w:rFonts w:ascii="Arial Narrow" w:hAnsi="Arial Narrow"/>
      <w:b/>
      <w:sz w:val="20"/>
    </w:rPr>
  </w:style>
  <w:style w:type="paragraph" w:styleId="Ttulo5">
    <w:name w:val="heading 5"/>
    <w:basedOn w:val="Normal"/>
    <w:next w:val="Normal"/>
    <w:link w:val="Ttulo5Car1"/>
    <w:qFormat/>
    <w:rsid w:val="00411292"/>
    <w:pPr>
      <w:keepNext/>
      <w:jc w:val="center"/>
      <w:outlineLvl w:val="4"/>
    </w:pPr>
    <w:rPr>
      <w:b/>
      <w:bCs/>
      <w:sz w:val="20"/>
    </w:rPr>
  </w:style>
  <w:style w:type="paragraph" w:styleId="Ttulo6">
    <w:name w:val="heading 6"/>
    <w:basedOn w:val="Normal"/>
    <w:next w:val="Normal"/>
    <w:qFormat/>
    <w:rsid w:val="0076009D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064B89"/>
    <w:pPr>
      <w:spacing w:before="240" w:after="60"/>
      <w:outlineLvl w:val="6"/>
    </w:pPr>
  </w:style>
  <w:style w:type="paragraph" w:styleId="Ttulo8">
    <w:name w:val="heading 8"/>
    <w:basedOn w:val="Normal"/>
    <w:next w:val="Normal"/>
    <w:qFormat/>
    <w:rsid w:val="00064B89"/>
    <w:pPr>
      <w:spacing w:before="240" w:after="60"/>
      <w:outlineLvl w:val="7"/>
    </w:pPr>
    <w:rPr>
      <w:i/>
      <w:iCs/>
    </w:rPr>
  </w:style>
  <w:style w:type="paragraph" w:styleId="Ttulo9">
    <w:name w:val="heading 9"/>
    <w:basedOn w:val="Normal"/>
    <w:next w:val="Normal"/>
    <w:qFormat/>
    <w:rsid w:val="00ED071E"/>
    <w:pPr>
      <w:keepNext/>
      <w:tabs>
        <w:tab w:val="left" w:pos="1559"/>
        <w:tab w:val="left" w:pos="2693"/>
      </w:tabs>
      <w:ind w:left="180" w:hanging="180"/>
      <w:jc w:val="both"/>
      <w:outlineLvl w:val="8"/>
    </w:pPr>
    <w:rPr>
      <w:rFonts w:ascii="Arial Narrow" w:hAnsi="Arial Narrow"/>
      <w:b/>
      <w:bCs/>
      <w:sz w:val="20"/>
    </w:rPr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1">
    <w:name w:val="Título 1 Car1"/>
    <w:link w:val="Ttulo1"/>
    <w:rsid w:val="00572F7E"/>
    <w:rPr>
      <w:rFonts w:ascii="Agency FB" w:hAnsi="Agency FB"/>
      <w:b/>
      <w:bCs/>
      <w:sz w:val="32"/>
      <w:szCs w:val="24"/>
      <w:lang w:val="es-ES" w:eastAsia="es-ES" w:bidi="ar-SA"/>
    </w:rPr>
  </w:style>
  <w:style w:type="character" w:customStyle="1" w:styleId="Ttulo5Car1">
    <w:name w:val="Título 5 Car1"/>
    <w:link w:val="Ttulo5"/>
    <w:rsid w:val="00411292"/>
    <w:rPr>
      <w:b/>
      <w:bCs/>
      <w:szCs w:val="24"/>
      <w:lang w:val="es-ES" w:eastAsia="es-ES" w:bidi="ar-SA"/>
    </w:rPr>
  </w:style>
  <w:style w:type="paragraph" w:styleId="Encabezado">
    <w:name w:val="header"/>
    <w:basedOn w:val="Normal"/>
    <w:link w:val="EncabezadoCar1"/>
    <w:rsid w:val="0044527C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4527C"/>
    <w:pPr>
      <w:tabs>
        <w:tab w:val="center" w:pos="4252"/>
        <w:tab w:val="right" w:pos="8504"/>
      </w:tabs>
    </w:pPr>
  </w:style>
  <w:style w:type="paragraph" w:styleId="Textodeglobo">
    <w:name w:val="Balloon Text"/>
    <w:basedOn w:val="Normal"/>
    <w:semiHidden/>
    <w:rsid w:val="004C5014"/>
    <w:rPr>
      <w:rFonts w:ascii="Tahoma" w:hAnsi="Tahoma" w:cs="Tahoma"/>
      <w:sz w:val="16"/>
      <w:szCs w:val="16"/>
    </w:rPr>
  </w:style>
  <w:style w:type="character" w:styleId="Nmerodepgina">
    <w:name w:val="page number"/>
    <w:basedOn w:val="Fuentedeprrafopredeter"/>
    <w:rsid w:val="008B7BA8"/>
  </w:style>
  <w:style w:type="table" w:styleId="Tablaconcuadrcula">
    <w:name w:val="Table Grid"/>
    <w:basedOn w:val="Tablanormal"/>
    <w:rsid w:val="001D7D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gradetextonormal">
    <w:name w:val="Body Text Indent"/>
    <w:basedOn w:val="Normal"/>
    <w:link w:val="SangradetextonormalCar1"/>
    <w:rsid w:val="0076009D"/>
    <w:pPr>
      <w:tabs>
        <w:tab w:val="left" w:pos="180"/>
        <w:tab w:val="left" w:pos="540"/>
        <w:tab w:val="left" w:pos="1080"/>
      </w:tabs>
      <w:ind w:left="540" w:hanging="540"/>
      <w:jc w:val="both"/>
    </w:pPr>
    <w:rPr>
      <w:rFonts w:ascii="Dutch823 BT" w:hAnsi="Dutch823 BT"/>
      <w:sz w:val="20"/>
    </w:rPr>
  </w:style>
  <w:style w:type="character" w:customStyle="1" w:styleId="SangradetextonormalCar1">
    <w:name w:val="Sangría de texto normal Car1"/>
    <w:link w:val="Sangradetextonormal"/>
    <w:rsid w:val="00483218"/>
    <w:rPr>
      <w:rFonts w:ascii="Dutch823 BT" w:hAnsi="Dutch823 BT"/>
      <w:szCs w:val="24"/>
      <w:lang w:val="es-ES" w:eastAsia="es-ES" w:bidi="ar-SA"/>
    </w:rPr>
  </w:style>
  <w:style w:type="paragraph" w:styleId="Textoindependiente">
    <w:name w:val="Body Text"/>
    <w:basedOn w:val="Normal"/>
    <w:link w:val="TextoindependienteCar1"/>
    <w:rsid w:val="0076009D"/>
    <w:pPr>
      <w:tabs>
        <w:tab w:val="left" w:pos="180"/>
        <w:tab w:val="left" w:pos="720"/>
        <w:tab w:val="left" w:pos="1080"/>
      </w:tabs>
      <w:jc w:val="both"/>
    </w:pPr>
    <w:rPr>
      <w:rFonts w:ascii="Dutch823 BT" w:hAnsi="Dutch823 BT"/>
      <w:sz w:val="20"/>
    </w:rPr>
  </w:style>
  <w:style w:type="character" w:customStyle="1" w:styleId="TextoindependienteCar1">
    <w:name w:val="Texto independiente Car1"/>
    <w:link w:val="Textoindependiente"/>
    <w:rsid w:val="00B608C4"/>
    <w:rPr>
      <w:rFonts w:ascii="Dutch823 BT" w:hAnsi="Dutch823 BT"/>
      <w:szCs w:val="24"/>
      <w:lang w:val="es-ES" w:eastAsia="es-ES" w:bidi="ar-SA"/>
    </w:rPr>
  </w:style>
  <w:style w:type="paragraph" w:styleId="Sangra2detindependiente">
    <w:name w:val="Body Text Indent 2"/>
    <w:basedOn w:val="Normal"/>
    <w:link w:val="Sangra2detindependienteCar1"/>
    <w:rsid w:val="0076009D"/>
    <w:pPr>
      <w:tabs>
        <w:tab w:val="left" w:pos="374"/>
      </w:tabs>
      <w:ind w:left="360"/>
      <w:jc w:val="both"/>
    </w:pPr>
    <w:rPr>
      <w:rFonts w:ascii="Arial Narrow" w:hAnsi="Arial Narrow"/>
      <w:sz w:val="16"/>
    </w:rPr>
  </w:style>
  <w:style w:type="character" w:customStyle="1" w:styleId="Sangra2detindependienteCar1">
    <w:name w:val="Sangría 2 de t. independiente Car1"/>
    <w:link w:val="Sangra2detindependiente"/>
    <w:rsid w:val="00B608C4"/>
    <w:rPr>
      <w:rFonts w:ascii="Arial Narrow" w:hAnsi="Arial Narrow"/>
      <w:sz w:val="16"/>
      <w:szCs w:val="24"/>
      <w:lang w:val="es-ES" w:eastAsia="es-ES" w:bidi="ar-SA"/>
    </w:rPr>
  </w:style>
  <w:style w:type="paragraph" w:styleId="Sangra3detindependiente">
    <w:name w:val="Body Text Indent 3"/>
    <w:basedOn w:val="Normal"/>
    <w:link w:val="Sangra3detindependienteCar1"/>
    <w:rsid w:val="0099596D"/>
    <w:pPr>
      <w:spacing w:after="120"/>
      <w:ind w:left="283"/>
    </w:pPr>
    <w:rPr>
      <w:sz w:val="16"/>
      <w:szCs w:val="16"/>
    </w:rPr>
  </w:style>
  <w:style w:type="paragraph" w:styleId="Textoindependiente3">
    <w:name w:val="Body Text 3"/>
    <w:basedOn w:val="Normal"/>
    <w:link w:val="Textoindependiente3Car1"/>
    <w:rsid w:val="00C156B3"/>
    <w:pPr>
      <w:spacing w:after="120"/>
    </w:pPr>
    <w:rPr>
      <w:sz w:val="16"/>
      <w:szCs w:val="16"/>
    </w:rPr>
  </w:style>
  <w:style w:type="character" w:customStyle="1" w:styleId="Textoindependiente3Car1">
    <w:name w:val="Texto independiente 3 Car1"/>
    <w:link w:val="Textoindependiente3"/>
    <w:rsid w:val="00483218"/>
    <w:rPr>
      <w:sz w:val="16"/>
      <w:szCs w:val="16"/>
      <w:lang w:val="es-ES" w:eastAsia="es-ES" w:bidi="ar-SA"/>
    </w:rPr>
  </w:style>
  <w:style w:type="paragraph" w:customStyle="1" w:styleId="Estilob">
    <w:name w:val="Estilob"/>
    <w:basedOn w:val="Normal"/>
    <w:uiPriority w:val="99"/>
    <w:rsid w:val="00C27FBA"/>
    <w:pPr>
      <w:tabs>
        <w:tab w:val="left" w:pos="284"/>
        <w:tab w:val="left" w:pos="567"/>
        <w:tab w:val="left" w:pos="1560"/>
        <w:tab w:val="left" w:pos="2127"/>
        <w:tab w:val="left" w:pos="2410"/>
      </w:tabs>
      <w:ind w:left="284" w:hanging="284"/>
      <w:jc w:val="both"/>
    </w:pPr>
    <w:rPr>
      <w:rFonts w:ascii="Arial Narrow" w:hAnsi="Arial Narrow"/>
      <w:spacing w:val="-2"/>
      <w:sz w:val="18"/>
      <w:szCs w:val="20"/>
      <w:lang w:val="es-PE" w:eastAsia="es-MX"/>
    </w:rPr>
  </w:style>
  <w:style w:type="paragraph" w:styleId="Textoindependiente2">
    <w:name w:val="Body Text 2"/>
    <w:aliases w:val="Car"/>
    <w:basedOn w:val="Normal"/>
    <w:link w:val="Textoindependiente2Car1"/>
    <w:rsid w:val="00064B89"/>
    <w:pPr>
      <w:spacing w:after="120" w:line="480" w:lineRule="auto"/>
    </w:pPr>
  </w:style>
  <w:style w:type="paragraph" w:customStyle="1" w:styleId="22">
    <w:name w:val="22"/>
    <w:basedOn w:val="Normal"/>
    <w:rsid w:val="00B608C4"/>
    <w:pPr>
      <w:ind w:left="284"/>
      <w:jc w:val="both"/>
    </w:pPr>
    <w:rPr>
      <w:rFonts w:ascii="Seagull Md BT" w:hAnsi="Seagull Md BT"/>
      <w:sz w:val="17"/>
      <w:szCs w:val="20"/>
      <w:lang w:val="es-ES_tradnl"/>
    </w:rPr>
  </w:style>
  <w:style w:type="paragraph" w:customStyle="1" w:styleId="zzz">
    <w:name w:val="zzz"/>
    <w:basedOn w:val="22"/>
    <w:rsid w:val="00B608C4"/>
    <w:pPr>
      <w:ind w:left="567" w:hanging="283"/>
    </w:pPr>
  </w:style>
  <w:style w:type="paragraph" w:styleId="Prrafodelista">
    <w:name w:val="List Paragraph"/>
    <w:basedOn w:val="Normal"/>
    <w:uiPriority w:val="34"/>
    <w:qFormat/>
    <w:rsid w:val="00B608C4"/>
    <w:pPr>
      <w:ind w:left="720"/>
      <w:contextualSpacing/>
    </w:pPr>
    <w:rPr>
      <w:rFonts w:ascii="MS Sans Serif" w:eastAsia="Batang" w:hAnsi="MS Sans Serif"/>
      <w:spacing w:val="-2"/>
      <w:sz w:val="19"/>
      <w:szCs w:val="20"/>
      <w:lang w:val="es-ES_tradnl"/>
    </w:rPr>
  </w:style>
  <w:style w:type="paragraph" w:customStyle="1" w:styleId="Sangra2detindependiente1">
    <w:name w:val="Sangría 2 de t. independiente1"/>
    <w:basedOn w:val="Normal"/>
    <w:rsid w:val="00ED071E"/>
    <w:pPr>
      <w:tabs>
        <w:tab w:val="left" w:pos="-270"/>
        <w:tab w:val="left" w:pos="426"/>
      </w:tabs>
      <w:ind w:left="284" w:hanging="284"/>
      <w:jc w:val="both"/>
    </w:pPr>
    <w:rPr>
      <w:rFonts w:ascii="ZapfHumnst BT" w:hAnsi="ZapfHumnst BT"/>
      <w:spacing w:val="-2"/>
      <w:sz w:val="19"/>
      <w:szCs w:val="20"/>
      <w:lang w:val="es-ES_tradnl"/>
    </w:rPr>
  </w:style>
  <w:style w:type="paragraph" w:customStyle="1" w:styleId="Textoindependiente21">
    <w:name w:val="Texto independiente 21"/>
    <w:basedOn w:val="Normal"/>
    <w:rsid w:val="00ED071E"/>
    <w:pPr>
      <w:tabs>
        <w:tab w:val="left" w:pos="-270"/>
        <w:tab w:val="left" w:pos="360"/>
      </w:tabs>
      <w:ind w:left="284" w:hanging="142"/>
      <w:jc w:val="both"/>
    </w:pPr>
    <w:rPr>
      <w:rFonts w:ascii="ZapfHumnst BT" w:hAnsi="ZapfHumnst BT"/>
      <w:spacing w:val="-2"/>
      <w:sz w:val="19"/>
      <w:lang w:val="es-ES_tradnl"/>
    </w:rPr>
  </w:style>
  <w:style w:type="paragraph" w:customStyle="1" w:styleId="Sangra3detindependiente1">
    <w:name w:val="Sangría 3 de t. independiente1"/>
    <w:basedOn w:val="Normal"/>
    <w:rsid w:val="00ED071E"/>
    <w:pPr>
      <w:tabs>
        <w:tab w:val="left" w:pos="-270"/>
        <w:tab w:val="left" w:pos="360"/>
      </w:tabs>
      <w:ind w:left="360" w:hanging="360"/>
      <w:jc w:val="center"/>
    </w:pPr>
    <w:rPr>
      <w:rFonts w:ascii="ZapfHumnst BT" w:hAnsi="ZapfHumnst BT"/>
      <w:b/>
      <w:i/>
      <w:spacing w:val="-2"/>
      <w:sz w:val="22"/>
      <w:lang w:val="es-ES_tradnl"/>
    </w:rPr>
  </w:style>
  <w:style w:type="paragraph" w:customStyle="1" w:styleId="BodyText21">
    <w:name w:val="Body Text 21"/>
    <w:basedOn w:val="Normal"/>
    <w:rsid w:val="00ED071E"/>
    <w:pPr>
      <w:tabs>
        <w:tab w:val="left" w:pos="-270"/>
        <w:tab w:val="left" w:pos="567"/>
      </w:tabs>
      <w:jc w:val="both"/>
    </w:pPr>
    <w:rPr>
      <w:rFonts w:ascii="ZapfHumnst BT" w:hAnsi="ZapfHumnst BT"/>
      <w:b/>
      <w:spacing w:val="-2"/>
      <w:sz w:val="19"/>
      <w:lang w:val="es-ES_tradnl"/>
    </w:rPr>
  </w:style>
  <w:style w:type="character" w:styleId="Hipervnculo">
    <w:name w:val="Hyperlink"/>
    <w:rsid w:val="00ED071E"/>
    <w:rPr>
      <w:color w:val="0000FF"/>
      <w:u w:val="single"/>
    </w:rPr>
  </w:style>
  <w:style w:type="paragraph" w:styleId="Ttulo">
    <w:name w:val="Title"/>
    <w:basedOn w:val="Normal"/>
    <w:link w:val="TtuloCar1"/>
    <w:qFormat/>
    <w:rsid w:val="00ED071E"/>
    <w:pPr>
      <w:tabs>
        <w:tab w:val="right" w:pos="1412"/>
        <w:tab w:val="left" w:pos="1979"/>
        <w:tab w:val="left" w:pos="2410"/>
      </w:tabs>
      <w:ind w:left="284" w:hanging="284"/>
      <w:jc w:val="center"/>
    </w:pPr>
    <w:rPr>
      <w:rFonts w:ascii="Arial Narrow" w:hAnsi="Arial Narrow"/>
      <w:b/>
      <w:szCs w:val="20"/>
      <w:lang w:val="es-MX" w:eastAsia="es-MX"/>
    </w:rPr>
  </w:style>
  <w:style w:type="character" w:customStyle="1" w:styleId="TtuloCar1">
    <w:name w:val="Título Car1"/>
    <w:link w:val="Ttulo"/>
    <w:rsid w:val="009E40EB"/>
    <w:rPr>
      <w:rFonts w:ascii="Arial Narrow" w:hAnsi="Arial Narrow"/>
      <w:b/>
      <w:sz w:val="24"/>
      <w:lang w:val="es-MX" w:eastAsia="es-MX" w:bidi="ar-SA"/>
    </w:rPr>
  </w:style>
  <w:style w:type="paragraph" w:styleId="Textonotapie">
    <w:name w:val="footnote text"/>
    <w:basedOn w:val="Normal"/>
    <w:semiHidden/>
    <w:rsid w:val="00ED071E"/>
    <w:rPr>
      <w:sz w:val="20"/>
      <w:szCs w:val="20"/>
    </w:rPr>
  </w:style>
  <w:style w:type="paragraph" w:customStyle="1" w:styleId="TAB4">
    <w:name w:val="TAB4"/>
    <w:rsid w:val="00ED071E"/>
    <w:pPr>
      <w:tabs>
        <w:tab w:val="left" w:pos="283"/>
        <w:tab w:val="left" w:pos="567"/>
        <w:tab w:val="left" w:pos="1417"/>
        <w:tab w:val="left" w:pos="1701"/>
        <w:tab w:val="left" w:pos="2551"/>
        <w:tab w:val="left" w:pos="2835"/>
      </w:tabs>
      <w:autoSpaceDE w:val="0"/>
      <w:autoSpaceDN w:val="0"/>
      <w:adjustRightInd w:val="0"/>
      <w:ind w:left="283" w:hanging="283"/>
      <w:jc w:val="both"/>
    </w:pPr>
    <w:rPr>
      <w:rFonts w:ascii="Arial Rounded MT Bold" w:hAnsi="Arial Rounded MT Bold"/>
      <w:color w:val="000000"/>
      <w:sz w:val="18"/>
      <w:szCs w:val="18"/>
    </w:rPr>
  </w:style>
  <w:style w:type="paragraph" w:customStyle="1" w:styleId="TAB6">
    <w:name w:val="TAB6"/>
    <w:basedOn w:val="Normal"/>
    <w:rsid w:val="00ED071E"/>
    <w:pPr>
      <w:tabs>
        <w:tab w:val="left" w:pos="283"/>
        <w:tab w:val="left" w:pos="567"/>
        <w:tab w:val="left" w:pos="1984"/>
        <w:tab w:val="left" w:pos="2268"/>
      </w:tabs>
      <w:autoSpaceDE w:val="0"/>
      <w:autoSpaceDN w:val="0"/>
      <w:adjustRightInd w:val="0"/>
      <w:ind w:left="567" w:hanging="567"/>
      <w:jc w:val="both"/>
    </w:pPr>
    <w:rPr>
      <w:rFonts w:ascii="Arial Rounded MT Bold" w:hAnsi="Arial Rounded MT Bold"/>
      <w:sz w:val="18"/>
      <w:szCs w:val="18"/>
      <w:lang w:val="es-PE" w:eastAsia="es-PE"/>
    </w:rPr>
  </w:style>
  <w:style w:type="paragraph" w:customStyle="1" w:styleId="TAB5">
    <w:name w:val="TAB5"/>
    <w:basedOn w:val="TAB4"/>
    <w:rsid w:val="00ED071E"/>
    <w:pPr>
      <w:tabs>
        <w:tab w:val="clear" w:pos="1417"/>
        <w:tab w:val="clear" w:pos="1701"/>
        <w:tab w:val="clear" w:pos="2551"/>
        <w:tab w:val="clear" w:pos="2835"/>
        <w:tab w:val="left" w:pos="1984"/>
        <w:tab w:val="left" w:pos="2268"/>
      </w:tabs>
    </w:pPr>
    <w:rPr>
      <w:color w:val="auto"/>
    </w:rPr>
  </w:style>
  <w:style w:type="paragraph" w:customStyle="1" w:styleId="1">
    <w:name w:val="1"/>
    <w:basedOn w:val="Normal"/>
    <w:next w:val="Sangradetextonormal"/>
    <w:rsid w:val="00ED071E"/>
    <w:pPr>
      <w:tabs>
        <w:tab w:val="left" w:pos="-270"/>
        <w:tab w:val="left" w:pos="360"/>
      </w:tabs>
      <w:ind w:left="284" w:hanging="142"/>
      <w:jc w:val="both"/>
    </w:pPr>
    <w:rPr>
      <w:rFonts w:ascii="ZapfHumnst BT" w:hAnsi="ZapfHumnst BT"/>
      <w:spacing w:val="-2"/>
      <w:sz w:val="19"/>
      <w:szCs w:val="20"/>
      <w:lang w:val="es-ES_tradnl"/>
    </w:rPr>
  </w:style>
  <w:style w:type="paragraph" w:styleId="Listaconvietas">
    <w:name w:val="List Bullet"/>
    <w:aliases w:val="Lista con viñetas Car"/>
    <w:basedOn w:val="Normal"/>
    <w:autoRedefine/>
    <w:rsid w:val="00ED071E"/>
    <w:pPr>
      <w:numPr>
        <w:numId w:val="1"/>
      </w:numPr>
    </w:pPr>
    <w:rPr>
      <w:rFonts w:ascii="MS Sans Serif" w:hAnsi="MS Sans Serif"/>
      <w:spacing w:val="-2"/>
      <w:sz w:val="19"/>
      <w:szCs w:val="20"/>
      <w:lang w:val="es-ES_tradnl"/>
    </w:rPr>
  </w:style>
  <w:style w:type="paragraph" w:customStyle="1" w:styleId="pregunta">
    <w:name w:val="pregunta"/>
    <w:basedOn w:val="Normal"/>
    <w:rsid w:val="00ED071E"/>
    <w:pPr>
      <w:numPr>
        <w:numId w:val="3"/>
      </w:numPr>
    </w:pPr>
  </w:style>
  <w:style w:type="paragraph" w:styleId="Listaconvietas2">
    <w:name w:val="List Bullet 2"/>
    <w:basedOn w:val="Normal"/>
    <w:autoRedefine/>
    <w:rsid w:val="00ED071E"/>
    <w:pPr>
      <w:numPr>
        <w:numId w:val="2"/>
      </w:numPr>
    </w:pPr>
  </w:style>
  <w:style w:type="paragraph" w:styleId="Textocomentario">
    <w:name w:val="annotation text"/>
    <w:basedOn w:val="Normal"/>
    <w:semiHidden/>
    <w:rsid w:val="00ED071E"/>
    <w:rPr>
      <w:sz w:val="20"/>
      <w:szCs w:val="20"/>
    </w:rPr>
  </w:style>
  <w:style w:type="paragraph" w:customStyle="1" w:styleId="resp">
    <w:name w:val="resp"/>
    <w:basedOn w:val="Normal"/>
    <w:rsid w:val="00ED071E"/>
    <w:pPr>
      <w:overflowPunct w:val="0"/>
      <w:autoSpaceDE w:val="0"/>
      <w:autoSpaceDN w:val="0"/>
      <w:adjustRightInd w:val="0"/>
      <w:ind w:left="284"/>
      <w:jc w:val="both"/>
      <w:textAlignment w:val="baseline"/>
    </w:pPr>
    <w:rPr>
      <w:rFonts w:ascii="Tahoma" w:hAnsi="Tahoma"/>
      <w:noProof/>
      <w:sz w:val="14"/>
      <w:szCs w:val="20"/>
      <w:lang w:val="es-ES_tradnl" w:eastAsia="es-MX"/>
    </w:rPr>
  </w:style>
  <w:style w:type="paragraph" w:customStyle="1" w:styleId="FR1">
    <w:name w:val="FR1"/>
    <w:rsid w:val="00572F7E"/>
    <w:pPr>
      <w:widowControl w:val="0"/>
      <w:autoSpaceDE w:val="0"/>
      <w:autoSpaceDN w:val="0"/>
      <w:adjustRightInd w:val="0"/>
      <w:spacing w:line="300" w:lineRule="auto"/>
      <w:ind w:left="200"/>
    </w:pPr>
    <w:rPr>
      <w:rFonts w:ascii="Arial" w:hAnsi="Arial" w:cs="Arial"/>
      <w:i/>
      <w:iCs/>
      <w:sz w:val="16"/>
      <w:szCs w:val="16"/>
      <w:lang w:val="es-ES_tradnl" w:eastAsia="es-MX"/>
    </w:rPr>
  </w:style>
  <w:style w:type="paragraph" w:styleId="Lista">
    <w:name w:val="List"/>
    <w:basedOn w:val="Normal"/>
    <w:rsid w:val="00572F7E"/>
    <w:pPr>
      <w:ind w:left="283" w:hanging="283"/>
    </w:pPr>
    <w:rPr>
      <w:rFonts w:ascii="MS Sans Serif" w:eastAsia="Batang" w:hAnsi="MS Sans Serif"/>
      <w:spacing w:val="-2"/>
      <w:sz w:val="19"/>
      <w:szCs w:val="20"/>
      <w:lang w:val="es-ES_tradnl"/>
    </w:rPr>
  </w:style>
  <w:style w:type="paragraph" w:styleId="Continuarlista">
    <w:name w:val="List Continue"/>
    <w:basedOn w:val="Normal"/>
    <w:rsid w:val="00572F7E"/>
    <w:pPr>
      <w:spacing w:after="120"/>
      <w:ind w:left="283"/>
    </w:pPr>
    <w:rPr>
      <w:rFonts w:ascii="MS Sans Serif" w:eastAsia="Batang" w:hAnsi="MS Sans Serif"/>
      <w:spacing w:val="-2"/>
      <w:sz w:val="19"/>
      <w:szCs w:val="20"/>
      <w:lang w:val="es-ES_tradnl"/>
    </w:rPr>
  </w:style>
  <w:style w:type="paragraph" w:styleId="Subttulo">
    <w:name w:val="Subtitle"/>
    <w:basedOn w:val="Normal"/>
    <w:qFormat/>
    <w:rsid w:val="00572F7E"/>
    <w:pPr>
      <w:spacing w:after="60"/>
      <w:jc w:val="center"/>
      <w:outlineLvl w:val="1"/>
    </w:pPr>
    <w:rPr>
      <w:rFonts w:ascii="Arial" w:eastAsia="Batang" w:hAnsi="Arial"/>
      <w:spacing w:val="-2"/>
      <w:szCs w:val="20"/>
      <w:lang w:val="es-ES_tradnl"/>
    </w:rPr>
  </w:style>
  <w:style w:type="paragraph" w:styleId="Lista2">
    <w:name w:val="List 2"/>
    <w:basedOn w:val="Normal"/>
    <w:rsid w:val="00572F7E"/>
    <w:pPr>
      <w:ind w:left="566" w:hanging="283"/>
    </w:pPr>
    <w:rPr>
      <w:rFonts w:ascii="MS Sans Serif" w:eastAsia="Batang" w:hAnsi="MS Sans Serif"/>
      <w:spacing w:val="-2"/>
      <w:sz w:val="19"/>
      <w:szCs w:val="20"/>
      <w:lang w:val="es-ES_tradnl"/>
    </w:rPr>
  </w:style>
  <w:style w:type="paragraph" w:styleId="Descripcin">
    <w:name w:val="caption"/>
    <w:basedOn w:val="Normal"/>
    <w:next w:val="Normal"/>
    <w:qFormat/>
    <w:rsid w:val="00572F7E"/>
    <w:pPr>
      <w:jc w:val="both"/>
    </w:pPr>
    <w:rPr>
      <w:rFonts w:ascii="Arial" w:eastAsia="Batang" w:hAnsi="Arial"/>
      <w:b/>
      <w:spacing w:val="-2"/>
      <w:sz w:val="14"/>
      <w:szCs w:val="20"/>
      <w:lang w:val="es-ES_tradnl"/>
    </w:rPr>
  </w:style>
  <w:style w:type="paragraph" w:customStyle="1" w:styleId="GEOM">
    <w:name w:val="GEOM"/>
    <w:rsid w:val="00572F7E"/>
    <w:pPr>
      <w:widowControl w:val="0"/>
      <w:tabs>
        <w:tab w:val="left" w:pos="-720"/>
      </w:tabs>
      <w:suppressAutoHyphens/>
      <w:spacing w:line="287" w:lineRule="auto"/>
      <w:jc w:val="both"/>
    </w:pPr>
    <w:rPr>
      <w:rFonts w:ascii="Courier" w:eastAsia="Batang" w:hAnsi="Courier"/>
      <w:snapToGrid w:val="0"/>
      <w:spacing w:val="-2"/>
      <w:sz w:val="16"/>
      <w:lang w:val="en-US" w:eastAsia="es-MX"/>
    </w:rPr>
  </w:style>
  <w:style w:type="paragraph" w:customStyle="1" w:styleId="Textoindependiente31">
    <w:name w:val="Texto independiente 31"/>
    <w:basedOn w:val="Normal"/>
    <w:rsid w:val="00572F7E"/>
    <w:pPr>
      <w:widowControl w:val="0"/>
      <w:tabs>
        <w:tab w:val="left" w:pos="-720"/>
        <w:tab w:val="left" w:pos="0"/>
        <w:tab w:val="left" w:pos="142"/>
        <w:tab w:val="left" w:pos="672"/>
        <w:tab w:val="left" w:pos="1616"/>
        <w:tab w:val="left" w:pos="2257"/>
        <w:tab w:val="left" w:pos="2898"/>
        <w:tab w:val="left" w:pos="3538"/>
      </w:tabs>
      <w:jc w:val="both"/>
    </w:pPr>
    <w:rPr>
      <w:rFonts w:ascii="SwitzerlandLight" w:eastAsia="Batang" w:hAnsi="SwitzerlandLight"/>
      <w:sz w:val="18"/>
      <w:szCs w:val="20"/>
      <w:lang w:val="es-ES_tradnl"/>
    </w:rPr>
  </w:style>
  <w:style w:type="paragraph" w:customStyle="1" w:styleId="alter3">
    <w:name w:val="alter 3"/>
    <w:basedOn w:val="Encabezado"/>
    <w:rsid w:val="00572F7E"/>
    <w:pPr>
      <w:tabs>
        <w:tab w:val="clear" w:pos="4252"/>
        <w:tab w:val="clear" w:pos="8504"/>
        <w:tab w:val="left" w:pos="567"/>
        <w:tab w:val="left" w:pos="1418"/>
        <w:tab w:val="left" w:pos="1644"/>
        <w:tab w:val="left" w:pos="2325"/>
        <w:tab w:val="left" w:pos="2552"/>
      </w:tabs>
      <w:spacing w:line="216" w:lineRule="auto"/>
      <w:ind w:left="360"/>
      <w:jc w:val="both"/>
    </w:pPr>
    <w:rPr>
      <w:rFonts w:ascii="Garamond" w:eastAsia="MS Mincho" w:hAnsi="Garamond"/>
      <w:sz w:val="16"/>
      <w:lang w:val="es-PE"/>
    </w:rPr>
  </w:style>
  <w:style w:type="paragraph" w:customStyle="1" w:styleId="altersinnimo">
    <w:name w:val="alter.sinónimo"/>
    <w:basedOn w:val="Normal"/>
    <w:rsid w:val="00572F7E"/>
    <w:pPr>
      <w:tabs>
        <w:tab w:val="left" w:pos="567"/>
        <w:tab w:val="left" w:pos="1980"/>
        <w:tab w:val="left" w:pos="2160"/>
        <w:tab w:val="left" w:pos="2325"/>
        <w:tab w:val="left" w:pos="2552"/>
      </w:tabs>
      <w:spacing w:line="216" w:lineRule="auto"/>
      <w:ind w:left="584" w:hanging="227"/>
      <w:jc w:val="both"/>
    </w:pPr>
    <w:rPr>
      <w:rFonts w:ascii="Garamond" w:eastAsia="MS Mincho" w:hAnsi="Garamond"/>
      <w:sz w:val="16"/>
      <w:lang w:val="es-PE"/>
    </w:rPr>
  </w:style>
  <w:style w:type="paragraph" w:customStyle="1" w:styleId="TAB1">
    <w:name w:val="TAB1"/>
    <w:rsid w:val="00572F7E"/>
    <w:pPr>
      <w:tabs>
        <w:tab w:val="left" w:pos="397"/>
        <w:tab w:val="left" w:pos="794"/>
        <w:tab w:val="left" w:pos="1191"/>
        <w:tab w:val="left" w:pos="1587"/>
      </w:tabs>
      <w:autoSpaceDE w:val="0"/>
      <w:autoSpaceDN w:val="0"/>
      <w:adjustRightInd w:val="0"/>
      <w:ind w:left="397" w:hanging="397"/>
      <w:jc w:val="both"/>
    </w:pPr>
    <w:rPr>
      <w:rFonts w:ascii="Souvenir Lt BT" w:eastAsia="SimSun" w:hAnsi="Souvenir Lt BT" w:cs="Souvenir Lt BT"/>
      <w:color w:val="000000"/>
      <w:lang w:eastAsia="zh-CN"/>
    </w:rPr>
  </w:style>
  <w:style w:type="paragraph" w:customStyle="1" w:styleId="Pregunta0">
    <w:name w:val="Pregunta"/>
    <w:next w:val="Normal"/>
    <w:rsid w:val="00572F7E"/>
    <w:pPr>
      <w:tabs>
        <w:tab w:val="left" w:pos="340"/>
        <w:tab w:val="left" w:pos="680"/>
        <w:tab w:val="left" w:pos="1701"/>
        <w:tab w:val="left" w:pos="1928"/>
      </w:tabs>
      <w:autoSpaceDE w:val="0"/>
      <w:autoSpaceDN w:val="0"/>
      <w:adjustRightInd w:val="0"/>
      <w:spacing w:before="187" w:after="187"/>
      <w:ind w:left="340" w:hanging="340"/>
      <w:jc w:val="both"/>
    </w:pPr>
    <w:rPr>
      <w:rFonts w:eastAsia="SimSun"/>
      <w:color w:val="000000"/>
      <w:sz w:val="16"/>
      <w:szCs w:val="16"/>
      <w:lang w:eastAsia="zh-CN"/>
    </w:rPr>
  </w:style>
  <w:style w:type="paragraph" w:customStyle="1" w:styleId="a">
    <w:name w:val="a"/>
    <w:rsid w:val="00572F7E"/>
    <w:pPr>
      <w:tabs>
        <w:tab w:val="left" w:pos="680"/>
        <w:tab w:val="left" w:pos="1814"/>
        <w:tab w:val="left" w:pos="2154"/>
      </w:tabs>
      <w:autoSpaceDE w:val="0"/>
      <w:autoSpaceDN w:val="0"/>
      <w:adjustRightInd w:val="0"/>
      <w:spacing w:before="28" w:after="28"/>
      <w:ind w:left="680" w:hanging="340"/>
      <w:jc w:val="both"/>
    </w:pPr>
    <w:rPr>
      <w:rFonts w:eastAsia="SimSun"/>
      <w:sz w:val="16"/>
      <w:szCs w:val="16"/>
      <w:lang w:eastAsia="zh-CN"/>
    </w:rPr>
  </w:style>
  <w:style w:type="paragraph" w:customStyle="1" w:styleId="Text-2">
    <w:name w:val="Text-2"/>
    <w:rsid w:val="00572F7E"/>
    <w:pPr>
      <w:tabs>
        <w:tab w:val="left" w:pos="340"/>
        <w:tab w:val="left" w:pos="680"/>
        <w:tab w:val="left" w:pos="850"/>
        <w:tab w:val="left" w:pos="1701"/>
        <w:tab w:val="left" w:pos="2041"/>
      </w:tabs>
      <w:autoSpaceDE w:val="0"/>
      <w:autoSpaceDN w:val="0"/>
      <w:adjustRightInd w:val="0"/>
      <w:spacing w:before="113" w:after="57"/>
      <w:ind w:left="340" w:hanging="340"/>
      <w:jc w:val="both"/>
    </w:pPr>
    <w:rPr>
      <w:rFonts w:eastAsia="SimSun"/>
      <w:sz w:val="16"/>
      <w:szCs w:val="16"/>
      <w:lang w:eastAsia="zh-CN"/>
    </w:rPr>
  </w:style>
  <w:style w:type="paragraph" w:customStyle="1" w:styleId="A-B-C">
    <w:name w:val="A-B-C"/>
    <w:rsid w:val="00572F7E"/>
    <w:pPr>
      <w:tabs>
        <w:tab w:val="left" w:pos="680"/>
        <w:tab w:val="left" w:pos="1417"/>
        <w:tab w:val="left" w:pos="1757"/>
        <w:tab w:val="left" w:pos="2494"/>
        <w:tab w:val="left" w:pos="2835"/>
      </w:tabs>
      <w:autoSpaceDE w:val="0"/>
      <w:autoSpaceDN w:val="0"/>
      <w:adjustRightInd w:val="0"/>
      <w:spacing w:before="28" w:after="28"/>
      <w:ind w:left="340"/>
      <w:jc w:val="both"/>
    </w:pPr>
    <w:rPr>
      <w:rFonts w:eastAsia="SimSun"/>
      <w:sz w:val="16"/>
      <w:szCs w:val="16"/>
      <w:lang w:eastAsia="zh-CN"/>
    </w:rPr>
  </w:style>
  <w:style w:type="paragraph" w:customStyle="1" w:styleId="FR2">
    <w:name w:val="FR2"/>
    <w:rsid w:val="00572F7E"/>
    <w:pPr>
      <w:widowControl w:val="0"/>
      <w:autoSpaceDE w:val="0"/>
      <w:autoSpaceDN w:val="0"/>
      <w:adjustRightInd w:val="0"/>
      <w:jc w:val="both"/>
    </w:pPr>
    <w:rPr>
      <w:rFonts w:ascii="Arial" w:hAnsi="Arial" w:cs="Arial"/>
      <w:noProof/>
      <w:sz w:val="12"/>
      <w:szCs w:val="12"/>
    </w:rPr>
  </w:style>
  <w:style w:type="paragraph" w:customStyle="1" w:styleId="2">
    <w:name w:val="2"/>
    <w:basedOn w:val="Normal"/>
    <w:next w:val="Sangradetextonormal"/>
    <w:rsid w:val="00572F7E"/>
    <w:pPr>
      <w:spacing w:line="480" w:lineRule="auto"/>
      <w:ind w:left="1410"/>
      <w:jc w:val="both"/>
    </w:pPr>
    <w:rPr>
      <w:sz w:val="22"/>
      <w:szCs w:val="20"/>
    </w:rPr>
  </w:style>
  <w:style w:type="paragraph" w:styleId="Textosinformato">
    <w:name w:val="Plain Text"/>
    <w:basedOn w:val="Normal"/>
    <w:link w:val="TextosinformatoCar1"/>
    <w:rsid w:val="00572F7E"/>
    <w:rPr>
      <w:rFonts w:ascii="Courier New" w:hAnsi="Courier New"/>
      <w:noProof/>
      <w:sz w:val="20"/>
      <w:szCs w:val="20"/>
    </w:rPr>
  </w:style>
  <w:style w:type="paragraph" w:styleId="Textodebloque">
    <w:name w:val="Block Text"/>
    <w:basedOn w:val="Normal"/>
    <w:rsid w:val="00572F7E"/>
    <w:pPr>
      <w:ind w:left="374" w:right="36"/>
      <w:jc w:val="both"/>
    </w:pPr>
    <w:rPr>
      <w:rFonts w:ascii="Arial" w:hAnsi="Arial" w:cs="Arial"/>
      <w:sz w:val="18"/>
      <w:lang w:val="es-PE"/>
    </w:rPr>
  </w:style>
  <w:style w:type="character" w:styleId="nfasis">
    <w:name w:val="Emphasis"/>
    <w:qFormat/>
    <w:rsid w:val="00572F7E"/>
    <w:rPr>
      <w:i/>
      <w:iCs/>
    </w:rPr>
  </w:style>
  <w:style w:type="character" w:styleId="MquinadeescribirHTML">
    <w:name w:val="HTML Typewriter"/>
    <w:rsid w:val="00572F7E"/>
    <w:rPr>
      <w:rFonts w:ascii="Courier New" w:eastAsia="Times New Roman" w:hAnsi="Courier New" w:cs="Courier New"/>
      <w:sz w:val="20"/>
      <w:szCs w:val="20"/>
    </w:rPr>
  </w:style>
  <w:style w:type="character" w:customStyle="1" w:styleId="eacep1">
    <w:name w:val="eacep1"/>
    <w:rsid w:val="00572F7E"/>
    <w:rPr>
      <w:color w:val="000000"/>
    </w:rPr>
  </w:style>
  <w:style w:type="paragraph" w:styleId="NormalWeb">
    <w:name w:val="Normal (Web)"/>
    <w:basedOn w:val="Normal"/>
    <w:rsid w:val="00572F7E"/>
    <w:pPr>
      <w:spacing w:before="100" w:beforeAutospacing="1" w:after="100" w:afterAutospacing="1"/>
    </w:pPr>
  </w:style>
  <w:style w:type="character" w:customStyle="1" w:styleId="Ttulo1Car">
    <w:name w:val="Título 1 Car"/>
    <w:rsid w:val="00B06B18"/>
    <w:rPr>
      <w:rFonts w:ascii="ZapfHumnst BT" w:eastAsia="Batang" w:hAnsi="ZapfHumnst BT" w:cs="Times New Roman"/>
      <w:b/>
      <w:i/>
      <w:spacing w:val="20"/>
      <w:szCs w:val="20"/>
      <w:lang w:val="es-ES_tradnl" w:eastAsia="es-ES"/>
    </w:rPr>
  </w:style>
  <w:style w:type="character" w:customStyle="1" w:styleId="Ttulo2Car">
    <w:name w:val="Título 2 Car"/>
    <w:rsid w:val="00B06B18"/>
    <w:rPr>
      <w:rFonts w:ascii="ZapfHumnst BT" w:eastAsia="Batang" w:hAnsi="ZapfHumnst BT" w:cs="Times New Roman"/>
      <w:b/>
      <w:spacing w:val="-2"/>
      <w:sz w:val="19"/>
      <w:szCs w:val="20"/>
      <w:lang w:val="es-ES_tradnl" w:eastAsia="es-ES"/>
    </w:rPr>
  </w:style>
  <w:style w:type="character" w:customStyle="1" w:styleId="Ttulo3Car">
    <w:name w:val="Título 3 Car"/>
    <w:rsid w:val="00B06B18"/>
    <w:rPr>
      <w:rFonts w:ascii="Arial" w:eastAsia="Batang" w:hAnsi="Arial" w:cs="Times New Roman"/>
      <w:b/>
      <w:spacing w:val="-2"/>
      <w:szCs w:val="20"/>
      <w:lang w:val="es-ES_tradnl" w:eastAsia="es-ES"/>
    </w:rPr>
  </w:style>
  <w:style w:type="character" w:customStyle="1" w:styleId="Ttulo4Car">
    <w:name w:val="Título 4 Car"/>
    <w:rsid w:val="00B06B18"/>
    <w:rPr>
      <w:rFonts w:ascii="ZapfHumnst BT" w:eastAsia="Batang" w:hAnsi="ZapfHumnst BT" w:cs="Times New Roman"/>
      <w:b/>
      <w:spacing w:val="-2"/>
      <w:sz w:val="18"/>
      <w:szCs w:val="20"/>
      <w:lang w:val="es-ES_tradnl" w:eastAsia="es-ES"/>
    </w:rPr>
  </w:style>
  <w:style w:type="character" w:customStyle="1" w:styleId="Ttulo5Car">
    <w:name w:val="Título 5 Car"/>
    <w:rsid w:val="00B06B18"/>
    <w:rPr>
      <w:rFonts w:ascii="ZapfHumnst BT" w:eastAsia="Batang" w:hAnsi="ZapfHumnst BT" w:cs="Times New Roman"/>
      <w:b/>
      <w:spacing w:val="-2"/>
      <w:sz w:val="18"/>
      <w:szCs w:val="20"/>
      <w:lang w:val="es-ES_tradnl" w:eastAsia="es-ES"/>
    </w:rPr>
  </w:style>
  <w:style w:type="character" w:customStyle="1" w:styleId="Ttulo6Car">
    <w:name w:val="Título 6 Car"/>
    <w:rsid w:val="00B06B18"/>
    <w:rPr>
      <w:rFonts w:ascii="Folio Bk BT" w:eastAsia="Batang" w:hAnsi="Folio Bk BT" w:cs="Times New Roman"/>
      <w:b/>
      <w:spacing w:val="-2"/>
      <w:szCs w:val="20"/>
      <w:lang w:val="es-ES_tradnl" w:eastAsia="es-ES"/>
    </w:rPr>
  </w:style>
  <w:style w:type="character" w:customStyle="1" w:styleId="Ttulo7Car">
    <w:name w:val="Título 7 Car"/>
    <w:rsid w:val="00B06B18"/>
    <w:rPr>
      <w:rFonts w:ascii="ZapfHumnst BT" w:eastAsia="Batang" w:hAnsi="ZapfHumnst BT" w:cs="Times New Roman"/>
      <w:b/>
      <w:spacing w:val="-2"/>
      <w:sz w:val="18"/>
      <w:szCs w:val="20"/>
      <w:lang w:val="es-ES_tradnl" w:eastAsia="es-ES"/>
    </w:rPr>
  </w:style>
  <w:style w:type="character" w:customStyle="1" w:styleId="Ttulo8Car">
    <w:name w:val="Título 8 Car"/>
    <w:rsid w:val="00B06B18"/>
    <w:rPr>
      <w:rFonts w:ascii="ZapfHumnst BT" w:eastAsia="Batang" w:hAnsi="ZapfHumnst BT" w:cs="Times New Roman"/>
      <w:b/>
      <w:spacing w:val="-2"/>
      <w:sz w:val="18"/>
      <w:szCs w:val="20"/>
      <w:lang w:val="es-ES_tradnl" w:eastAsia="es-ES"/>
    </w:rPr>
  </w:style>
  <w:style w:type="character" w:customStyle="1" w:styleId="Ttulo9Car">
    <w:name w:val="Título 9 Car"/>
    <w:rsid w:val="00B06B18"/>
    <w:rPr>
      <w:rFonts w:ascii="Folio Bk BT" w:eastAsia="Batang" w:hAnsi="Folio Bk BT" w:cs="Times New Roman"/>
      <w:b/>
      <w:spacing w:val="-2"/>
      <w:sz w:val="24"/>
      <w:szCs w:val="20"/>
      <w:lang w:val="es-ES_tradnl" w:eastAsia="es-ES"/>
    </w:rPr>
  </w:style>
  <w:style w:type="character" w:customStyle="1" w:styleId="EncabezadoCar">
    <w:name w:val="Encabezado Car"/>
    <w:rsid w:val="00B06B18"/>
    <w:rPr>
      <w:rFonts w:ascii="MS Sans Serif" w:eastAsia="Batang" w:hAnsi="MS Sans Serif" w:cs="Times New Roman"/>
      <w:spacing w:val="-2"/>
      <w:sz w:val="19"/>
      <w:szCs w:val="20"/>
      <w:lang w:val="es-ES_tradnl" w:eastAsia="es-ES"/>
    </w:rPr>
  </w:style>
  <w:style w:type="character" w:customStyle="1" w:styleId="PiedepginaCar">
    <w:name w:val="Pie de página Car"/>
    <w:uiPriority w:val="99"/>
    <w:rsid w:val="00B06B18"/>
    <w:rPr>
      <w:rFonts w:ascii="MS Sans Serif" w:eastAsia="Batang" w:hAnsi="MS Sans Serif" w:cs="Times New Roman"/>
      <w:spacing w:val="-2"/>
      <w:sz w:val="19"/>
      <w:szCs w:val="20"/>
      <w:lang w:val="es-ES_tradnl" w:eastAsia="es-ES"/>
    </w:rPr>
  </w:style>
  <w:style w:type="character" w:customStyle="1" w:styleId="SangradetextonormalCar">
    <w:name w:val="Sangría de texto normal Car"/>
    <w:rsid w:val="00B06B18"/>
    <w:rPr>
      <w:rFonts w:ascii="ZapfHumnst BT" w:eastAsia="Batang" w:hAnsi="ZapfHumnst BT" w:cs="Times New Roman"/>
      <w:b/>
      <w:spacing w:val="-2"/>
      <w:sz w:val="19"/>
      <w:szCs w:val="20"/>
      <w:lang w:val="es-ES_tradnl" w:eastAsia="es-ES"/>
    </w:rPr>
  </w:style>
  <w:style w:type="character" w:customStyle="1" w:styleId="Sangra2detindependienteCar">
    <w:name w:val="Sangría 2 de t. independiente Car"/>
    <w:rsid w:val="00B06B18"/>
    <w:rPr>
      <w:rFonts w:ascii="ZapfHumnst BT" w:eastAsia="Batang" w:hAnsi="ZapfHumnst BT" w:cs="Times New Roman"/>
      <w:spacing w:val="-2"/>
      <w:sz w:val="18"/>
      <w:szCs w:val="20"/>
      <w:lang w:val="es-ES_tradnl" w:eastAsia="es-ES"/>
    </w:rPr>
  </w:style>
  <w:style w:type="character" w:customStyle="1" w:styleId="TextoindependienteCar">
    <w:name w:val="Texto independiente Car"/>
    <w:rsid w:val="00B06B18"/>
    <w:rPr>
      <w:rFonts w:ascii="ZapfHumnst BT" w:eastAsia="Batang" w:hAnsi="ZapfHumnst BT" w:cs="Times New Roman"/>
      <w:spacing w:val="-2"/>
      <w:sz w:val="18"/>
      <w:szCs w:val="20"/>
      <w:lang w:val="es-ES_tradnl" w:eastAsia="es-ES"/>
    </w:rPr>
  </w:style>
  <w:style w:type="character" w:customStyle="1" w:styleId="TtuloCar">
    <w:name w:val="Título Car"/>
    <w:rsid w:val="00B06B18"/>
    <w:rPr>
      <w:rFonts w:ascii="Arial" w:eastAsia="Batang" w:hAnsi="Arial" w:cs="Times New Roman"/>
      <w:b/>
      <w:spacing w:val="-2"/>
      <w:kern w:val="28"/>
      <w:sz w:val="32"/>
      <w:szCs w:val="20"/>
      <w:lang w:val="es-ES_tradnl" w:eastAsia="es-ES"/>
    </w:rPr>
  </w:style>
  <w:style w:type="character" w:customStyle="1" w:styleId="Sangra3detindependienteCar">
    <w:name w:val="Sangría 3 de t. independiente Car"/>
    <w:rsid w:val="00B06B18"/>
    <w:rPr>
      <w:rFonts w:ascii="Souvenir Lt BT" w:eastAsia="Batang" w:hAnsi="Souvenir Lt BT" w:cs="Times New Roman"/>
      <w:spacing w:val="-2"/>
      <w:sz w:val="17"/>
      <w:szCs w:val="20"/>
      <w:lang w:val="es-ES_tradnl" w:eastAsia="es-ES"/>
    </w:rPr>
  </w:style>
  <w:style w:type="character" w:customStyle="1" w:styleId="Textoindependiente3Car">
    <w:name w:val="Texto independiente 3 Car"/>
    <w:rsid w:val="00B06B18"/>
    <w:rPr>
      <w:rFonts w:ascii="Souvenir Lt BT" w:eastAsia="Batang" w:hAnsi="Souvenir Lt BT" w:cs="Times New Roman"/>
      <w:spacing w:val="-2"/>
      <w:sz w:val="17"/>
      <w:szCs w:val="20"/>
      <w:lang w:val="es-ES_tradnl" w:eastAsia="es-ES"/>
    </w:rPr>
  </w:style>
  <w:style w:type="character" w:customStyle="1" w:styleId="Textoindependiente2Car">
    <w:name w:val="Texto independiente 2 Car"/>
    <w:rsid w:val="00B06B18"/>
    <w:rPr>
      <w:rFonts w:ascii="Souvenir Lt BT" w:eastAsia="Batang" w:hAnsi="Souvenir Lt BT" w:cs="Times New Roman"/>
      <w:spacing w:val="-2"/>
      <w:sz w:val="16"/>
      <w:szCs w:val="20"/>
      <w:lang w:val="es-ES_tradnl" w:eastAsia="es-ES"/>
    </w:rPr>
  </w:style>
  <w:style w:type="character" w:customStyle="1" w:styleId="SubttuloCar">
    <w:name w:val="Subtítulo Car"/>
    <w:rsid w:val="00B06B18"/>
    <w:rPr>
      <w:rFonts w:ascii="Arial" w:eastAsia="Batang" w:hAnsi="Arial" w:cs="Times New Roman"/>
      <w:spacing w:val="-2"/>
      <w:sz w:val="24"/>
      <w:szCs w:val="20"/>
      <w:lang w:val="es-ES_tradnl" w:eastAsia="es-ES"/>
    </w:rPr>
  </w:style>
  <w:style w:type="paragraph" w:customStyle="1" w:styleId="Sangra2detindependiente10">
    <w:name w:val="Sangría 2 de t. independiente1"/>
    <w:basedOn w:val="Normal"/>
    <w:rsid w:val="00B06B18"/>
    <w:pPr>
      <w:tabs>
        <w:tab w:val="left" w:pos="-270"/>
        <w:tab w:val="left" w:pos="426"/>
      </w:tabs>
      <w:ind w:left="284" w:hanging="284"/>
      <w:jc w:val="both"/>
    </w:pPr>
    <w:rPr>
      <w:rFonts w:ascii="ZapfHumnst BT" w:eastAsia="Batang" w:hAnsi="ZapfHumnst BT"/>
      <w:spacing w:val="-2"/>
      <w:sz w:val="19"/>
      <w:szCs w:val="20"/>
      <w:lang w:val="es-ES_tradnl"/>
    </w:rPr>
  </w:style>
  <w:style w:type="paragraph" w:customStyle="1" w:styleId="Textoindependiente310">
    <w:name w:val="Texto independiente 31"/>
    <w:basedOn w:val="Normal"/>
    <w:rsid w:val="00B06B18"/>
    <w:pPr>
      <w:widowControl w:val="0"/>
      <w:tabs>
        <w:tab w:val="left" w:pos="-720"/>
        <w:tab w:val="left" w:pos="0"/>
        <w:tab w:val="left" w:pos="142"/>
        <w:tab w:val="left" w:pos="672"/>
        <w:tab w:val="left" w:pos="1616"/>
        <w:tab w:val="left" w:pos="2257"/>
        <w:tab w:val="left" w:pos="2898"/>
        <w:tab w:val="left" w:pos="3538"/>
      </w:tabs>
      <w:jc w:val="both"/>
    </w:pPr>
    <w:rPr>
      <w:rFonts w:ascii="SwitzerlandLight" w:eastAsia="Batang" w:hAnsi="SwitzerlandLight"/>
      <w:sz w:val="18"/>
      <w:szCs w:val="20"/>
      <w:lang w:val="es-ES_tradnl"/>
    </w:rPr>
  </w:style>
  <w:style w:type="character" w:customStyle="1" w:styleId="TextosinformatoCar">
    <w:name w:val="Texto sin formato Car"/>
    <w:rsid w:val="00B06B18"/>
    <w:rPr>
      <w:rFonts w:ascii="Courier New" w:eastAsia="Times New Roman" w:hAnsi="Courier New" w:cs="Times New Roman"/>
      <w:noProof/>
      <w:sz w:val="20"/>
      <w:szCs w:val="20"/>
      <w:lang w:eastAsia="es-ES"/>
    </w:rPr>
  </w:style>
  <w:style w:type="paragraph" w:styleId="Textonotaalfinal">
    <w:name w:val="endnote text"/>
    <w:basedOn w:val="Normal"/>
    <w:semiHidden/>
    <w:rsid w:val="00B06B18"/>
    <w:rPr>
      <w:rFonts w:ascii="MS Sans Serif" w:eastAsia="Batang" w:hAnsi="MS Sans Serif"/>
      <w:spacing w:val="-2"/>
      <w:sz w:val="20"/>
      <w:szCs w:val="20"/>
      <w:lang w:val="es-ES_tradnl"/>
    </w:rPr>
  </w:style>
  <w:style w:type="character" w:customStyle="1" w:styleId="TextonotaalfinalCar">
    <w:name w:val="Texto nota al final Car"/>
    <w:rsid w:val="00B06B18"/>
    <w:rPr>
      <w:rFonts w:ascii="MS Sans Serif" w:eastAsia="Batang" w:hAnsi="MS Sans Serif" w:cs="Times New Roman"/>
      <w:spacing w:val="-2"/>
      <w:sz w:val="20"/>
      <w:szCs w:val="20"/>
      <w:lang w:val="es-ES_tradnl" w:eastAsia="es-ES"/>
    </w:rPr>
  </w:style>
  <w:style w:type="character" w:customStyle="1" w:styleId="CarCar7">
    <w:name w:val="Car Car7"/>
    <w:rsid w:val="00B06B18"/>
    <w:rPr>
      <w:rFonts w:ascii="Arial" w:eastAsia="Batang" w:hAnsi="Arial"/>
      <w:b/>
      <w:spacing w:val="-2"/>
      <w:kern w:val="28"/>
      <w:sz w:val="32"/>
      <w:lang w:val="es-ES_tradnl" w:eastAsia="es-ES" w:bidi="ar-SA"/>
    </w:rPr>
  </w:style>
  <w:style w:type="character" w:customStyle="1" w:styleId="EncabezadoCar1">
    <w:name w:val="Encabezado Car1"/>
    <w:link w:val="Encabezado"/>
    <w:rsid w:val="00553B45"/>
    <w:rPr>
      <w:sz w:val="24"/>
      <w:szCs w:val="24"/>
      <w:lang w:val="es-ES" w:eastAsia="es-ES" w:bidi="ar-SA"/>
    </w:rPr>
  </w:style>
  <w:style w:type="paragraph" w:styleId="Sinespaciado">
    <w:name w:val="No Spacing"/>
    <w:qFormat/>
    <w:rsid w:val="003005A4"/>
    <w:rPr>
      <w:rFonts w:ascii="Calibri" w:eastAsia="Calibri" w:hAnsi="Calibri"/>
      <w:sz w:val="22"/>
      <w:szCs w:val="22"/>
      <w:lang w:val="es-ES" w:eastAsia="en-US"/>
    </w:rPr>
  </w:style>
  <w:style w:type="character" w:customStyle="1" w:styleId="CarCar14">
    <w:name w:val="Car Car14"/>
    <w:rsid w:val="003005A4"/>
    <w:rPr>
      <w:rFonts w:ascii="Arial" w:hAnsi="Arial"/>
      <w:b/>
      <w:sz w:val="26"/>
      <w:lang w:val="es-ES" w:eastAsia="es-PE"/>
    </w:rPr>
  </w:style>
  <w:style w:type="character" w:customStyle="1" w:styleId="Ttulo2Car1">
    <w:name w:val="Título 2 Car1"/>
    <w:link w:val="Ttulo2"/>
    <w:rsid w:val="003005A4"/>
    <w:rPr>
      <w:rFonts w:ascii="Arial" w:hAnsi="Arial" w:cs="Arial"/>
      <w:b/>
      <w:bCs/>
      <w:i/>
      <w:iCs/>
      <w:sz w:val="28"/>
      <w:szCs w:val="28"/>
      <w:lang w:val="es-ES" w:eastAsia="es-ES" w:bidi="ar-SA"/>
    </w:rPr>
  </w:style>
  <w:style w:type="character" w:customStyle="1" w:styleId="Ttulo3Car1">
    <w:name w:val="Título 3 Car1"/>
    <w:link w:val="Ttulo3"/>
    <w:rsid w:val="003005A4"/>
    <w:rPr>
      <w:rFonts w:ascii="Arial Narrow" w:hAnsi="Arial Narrow"/>
      <w:b/>
      <w:bCs/>
      <w:sz w:val="19"/>
      <w:szCs w:val="24"/>
      <w:lang w:val="es-ES" w:eastAsia="es-ES" w:bidi="ar-SA"/>
    </w:rPr>
  </w:style>
  <w:style w:type="character" w:customStyle="1" w:styleId="Ttulo4Car1">
    <w:name w:val="Título 4 Car1"/>
    <w:link w:val="Ttulo4"/>
    <w:rsid w:val="003005A4"/>
    <w:rPr>
      <w:rFonts w:ascii="Arial Narrow" w:hAnsi="Arial Narrow"/>
      <w:b/>
      <w:szCs w:val="24"/>
      <w:lang w:val="es-ES" w:eastAsia="es-ES" w:bidi="ar-SA"/>
    </w:rPr>
  </w:style>
  <w:style w:type="character" w:customStyle="1" w:styleId="CarCar6">
    <w:name w:val="Car Car6"/>
    <w:rsid w:val="003005A4"/>
    <w:rPr>
      <w:rFonts w:ascii="Courier New" w:hAnsi="Courier New"/>
      <w:sz w:val="24"/>
      <w:szCs w:val="24"/>
      <w:lang w:val="es-ES" w:eastAsia="es-ES"/>
    </w:rPr>
  </w:style>
  <w:style w:type="character" w:customStyle="1" w:styleId="CarCar3">
    <w:name w:val="Car Car3"/>
    <w:rsid w:val="003005A4"/>
    <w:rPr>
      <w:rFonts w:ascii="Arial" w:hAnsi="Arial" w:cs="Arial"/>
      <w:sz w:val="24"/>
      <w:szCs w:val="24"/>
      <w:lang w:val="es-ES" w:eastAsia="es-ES"/>
    </w:rPr>
  </w:style>
  <w:style w:type="character" w:customStyle="1" w:styleId="TextosinformatoCar1">
    <w:name w:val="Texto sin formato Car1"/>
    <w:link w:val="Textosinformato"/>
    <w:rsid w:val="003005A4"/>
    <w:rPr>
      <w:rFonts w:ascii="Courier New" w:hAnsi="Courier New"/>
      <w:noProof/>
      <w:lang w:val="es-ES" w:eastAsia="es-ES" w:bidi="ar-SA"/>
    </w:rPr>
  </w:style>
  <w:style w:type="paragraph" w:customStyle="1" w:styleId="Prrafodelista1">
    <w:name w:val="Párrafo de lista1"/>
    <w:basedOn w:val="Normal"/>
    <w:qFormat/>
    <w:rsid w:val="00AE1CA4"/>
    <w:pPr>
      <w:spacing w:after="200" w:line="276" w:lineRule="auto"/>
      <w:ind w:left="720"/>
    </w:pPr>
    <w:rPr>
      <w:rFonts w:ascii="Calibri" w:hAnsi="Calibri" w:cs="Calibri"/>
      <w:sz w:val="22"/>
      <w:szCs w:val="22"/>
      <w:lang w:val="es-PE" w:eastAsia="es-PE"/>
    </w:rPr>
  </w:style>
  <w:style w:type="character" w:customStyle="1" w:styleId="apple-converted-space">
    <w:name w:val="apple-converted-space"/>
    <w:basedOn w:val="Fuentedeprrafopredeter"/>
    <w:rsid w:val="00AE1CA4"/>
  </w:style>
  <w:style w:type="paragraph" w:customStyle="1" w:styleId="ecxmsonormal">
    <w:name w:val="ecxmsonormal"/>
    <w:basedOn w:val="Normal"/>
    <w:rsid w:val="00AE1CA4"/>
    <w:pPr>
      <w:spacing w:after="324"/>
    </w:pPr>
    <w:rPr>
      <w:rFonts w:eastAsia="MS Mincho"/>
      <w:lang w:eastAsia="ja-JP"/>
    </w:rPr>
  </w:style>
  <w:style w:type="character" w:styleId="Textoennegrita">
    <w:name w:val="Strong"/>
    <w:qFormat/>
    <w:rsid w:val="006921FF"/>
    <w:rPr>
      <w:b/>
      <w:bCs/>
    </w:rPr>
  </w:style>
  <w:style w:type="character" w:customStyle="1" w:styleId="apple-style-span">
    <w:name w:val="apple-style-span"/>
    <w:basedOn w:val="Fuentedeprrafopredeter"/>
    <w:rsid w:val="006921FF"/>
  </w:style>
  <w:style w:type="character" w:customStyle="1" w:styleId="inlinetitle">
    <w:name w:val="inline_title"/>
    <w:basedOn w:val="Fuentedeprrafopredeter"/>
    <w:rsid w:val="007E3284"/>
  </w:style>
  <w:style w:type="paragraph" w:customStyle="1" w:styleId="Sinespaciado1">
    <w:name w:val="Sin espaciado1"/>
    <w:link w:val="NoSpacingChar"/>
    <w:qFormat/>
    <w:rsid w:val="003309D0"/>
    <w:rPr>
      <w:rFonts w:ascii="Calibri" w:hAnsi="Calibri" w:cs="Calibri"/>
      <w:sz w:val="22"/>
      <w:szCs w:val="22"/>
      <w:lang w:val="es-ES" w:eastAsia="es-ES"/>
    </w:rPr>
  </w:style>
  <w:style w:type="paragraph" w:customStyle="1" w:styleId="text0">
    <w:name w:val="text0"/>
    <w:basedOn w:val="Normal"/>
    <w:rsid w:val="00BA6BF1"/>
    <w:pPr>
      <w:spacing w:before="100" w:beforeAutospacing="1" w:after="100" w:afterAutospacing="1"/>
      <w:jc w:val="both"/>
    </w:pPr>
    <w:rPr>
      <w:color w:val="000000"/>
      <w:sz w:val="27"/>
      <w:szCs w:val="27"/>
      <w:lang w:val="es-PE" w:eastAsia="es-PE"/>
    </w:rPr>
  </w:style>
  <w:style w:type="character" w:customStyle="1" w:styleId="st1">
    <w:name w:val="st1"/>
    <w:basedOn w:val="Fuentedeprrafopredeter"/>
    <w:rsid w:val="00D427D8"/>
  </w:style>
  <w:style w:type="character" w:customStyle="1" w:styleId="Textoindependiente2Car1">
    <w:name w:val="Texto independiente 2 Car1"/>
    <w:aliases w:val="Car Car"/>
    <w:link w:val="Textoindependiente2"/>
    <w:locked/>
    <w:rsid w:val="00E571AA"/>
    <w:rPr>
      <w:sz w:val="24"/>
      <w:szCs w:val="24"/>
      <w:lang w:val="es-ES" w:eastAsia="es-ES" w:bidi="ar-SA"/>
    </w:rPr>
  </w:style>
  <w:style w:type="character" w:customStyle="1" w:styleId="BodyTextIndent2Char">
    <w:name w:val="Body Text Indent 2 Char"/>
    <w:semiHidden/>
    <w:locked/>
    <w:rsid w:val="00E571AA"/>
    <w:rPr>
      <w:rFonts w:ascii="Times New Roman" w:hAnsi="Times New Roman" w:cs="Times New Roman"/>
      <w:sz w:val="20"/>
      <w:szCs w:val="20"/>
      <w:lang w:val="es-ES" w:eastAsia="es-ES"/>
    </w:rPr>
  </w:style>
  <w:style w:type="character" w:customStyle="1" w:styleId="Sangra3detindependienteCar1">
    <w:name w:val="Sangría 3 de t. independiente Car1"/>
    <w:link w:val="Sangra3detindependiente"/>
    <w:locked/>
    <w:rsid w:val="00DA0181"/>
    <w:rPr>
      <w:sz w:val="16"/>
      <w:szCs w:val="16"/>
      <w:lang w:val="es-ES" w:eastAsia="es-ES" w:bidi="ar-SA"/>
    </w:rPr>
  </w:style>
  <w:style w:type="character" w:customStyle="1" w:styleId="BodyTextChar">
    <w:name w:val="Body Text Char"/>
    <w:locked/>
    <w:rsid w:val="004B17FF"/>
    <w:rPr>
      <w:rFonts w:ascii="Times New Roman" w:hAnsi="Times New Roman" w:cs="Times New Roman"/>
      <w:sz w:val="24"/>
      <w:szCs w:val="24"/>
      <w:lang w:val="es-ES_tradnl" w:eastAsia="es-ES"/>
    </w:rPr>
  </w:style>
  <w:style w:type="character" w:customStyle="1" w:styleId="TitleChar">
    <w:name w:val="Title Char"/>
    <w:locked/>
    <w:rsid w:val="00B950FD"/>
    <w:rPr>
      <w:rFonts w:ascii="Arial" w:hAnsi="Arial" w:cs="Arial"/>
      <w:b/>
      <w:bCs/>
      <w:sz w:val="24"/>
      <w:szCs w:val="24"/>
      <w:u w:val="single"/>
      <w:lang w:val="es-ES" w:eastAsia="es-ES"/>
    </w:rPr>
  </w:style>
  <w:style w:type="character" w:customStyle="1" w:styleId="BodyTextIndentChar">
    <w:name w:val="Body Text Indent Char"/>
    <w:semiHidden/>
    <w:locked/>
    <w:rsid w:val="00350F02"/>
    <w:rPr>
      <w:rFonts w:ascii="Times New Roman" w:hAnsi="Times New Roman" w:cs="Times New Roman"/>
      <w:sz w:val="24"/>
      <w:szCs w:val="24"/>
      <w:lang w:val="es-ES" w:eastAsia="es-ES"/>
    </w:rPr>
  </w:style>
  <w:style w:type="paragraph" w:customStyle="1" w:styleId="alternativas">
    <w:name w:val="alternativas"/>
    <w:rsid w:val="00136E5A"/>
    <w:pPr>
      <w:tabs>
        <w:tab w:val="left" w:pos="1984"/>
        <w:tab w:val="left" w:pos="3402"/>
      </w:tabs>
      <w:autoSpaceDE w:val="0"/>
      <w:autoSpaceDN w:val="0"/>
      <w:adjustRightInd w:val="0"/>
      <w:ind w:left="397" w:hanging="397"/>
      <w:jc w:val="both"/>
    </w:pPr>
    <w:rPr>
      <w:rFonts w:ascii="Souvenir Lt BT" w:hAnsi="Souvenir Lt BT" w:cs="Souvenir Lt BT"/>
      <w:sz w:val="18"/>
      <w:szCs w:val="18"/>
    </w:rPr>
  </w:style>
  <w:style w:type="paragraph" w:styleId="Lista3">
    <w:name w:val="List 3"/>
    <w:basedOn w:val="Normal"/>
    <w:rsid w:val="007919AC"/>
    <w:pPr>
      <w:ind w:left="849" w:hanging="283"/>
    </w:pPr>
  </w:style>
  <w:style w:type="paragraph" w:styleId="Textoindependienteprimerasangra2">
    <w:name w:val="Body Text First Indent 2"/>
    <w:basedOn w:val="Sangradetextonormal"/>
    <w:rsid w:val="007919AC"/>
    <w:pPr>
      <w:tabs>
        <w:tab w:val="clear" w:pos="180"/>
        <w:tab w:val="clear" w:pos="540"/>
        <w:tab w:val="clear" w:pos="1080"/>
      </w:tabs>
      <w:spacing w:after="120"/>
      <w:ind w:left="283" w:firstLine="210"/>
      <w:jc w:val="left"/>
    </w:pPr>
    <w:rPr>
      <w:rFonts w:ascii="Times New Roman" w:hAnsi="Times New Roman"/>
      <w:sz w:val="24"/>
    </w:rPr>
  </w:style>
  <w:style w:type="paragraph" w:customStyle="1" w:styleId="Style13">
    <w:name w:val="Style 13"/>
    <w:basedOn w:val="Normal"/>
    <w:rsid w:val="007919AC"/>
    <w:pPr>
      <w:widowControl w:val="0"/>
      <w:autoSpaceDE w:val="0"/>
      <w:autoSpaceDN w:val="0"/>
      <w:ind w:left="360"/>
    </w:pPr>
    <w:rPr>
      <w:rFonts w:eastAsia="Calibri"/>
      <w:sz w:val="15"/>
      <w:szCs w:val="15"/>
      <w:lang w:val="en-US" w:eastAsia="es-PE"/>
    </w:rPr>
  </w:style>
  <w:style w:type="paragraph" w:customStyle="1" w:styleId="Preguntas">
    <w:name w:val="Preguntas"/>
    <w:rsid w:val="007919AC"/>
    <w:pPr>
      <w:tabs>
        <w:tab w:val="left" w:pos="397"/>
        <w:tab w:val="left" w:pos="737"/>
        <w:tab w:val="left" w:pos="1132"/>
        <w:tab w:val="left" w:pos="1415"/>
        <w:tab w:val="left" w:pos="1698"/>
        <w:tab w:val="left" w:pos="1981"/>
        <w:tab w:val="left" w:pos="2264"/>
        <w:tab w:val="left" w:pos="2547"/>
        <w:tab w:val="left" w:pos="2830"/>
        <w:tab w:val="left" w:pos="3113"/>
        <w:tab w:val="left" w:pos="3396"/>
        <w:tab w:val="left" w:pos="3679"/>
        <w:tab w:val="left" w:pos="3962"/>
        <w:tab w:val="left" w:pos="4245"/>
        <w:tab w:val="left" w:pos="4528"/>
      </w:tabs>
      <w:autoSpaceDE w:val="0"/>
      <w:autoSpaceDN w:val="0"/>
      <w:adjustRightInd w:val="0"/>
      <w:spacing w:before="11" w:after="11" w:line="260" w:lineRule="atLeast"/>
      <w:ind w:left="397" w:hanging="397"/>
      <w:jc w:val="both"/>
    </w:pPr>
    <w:rPr>
      <w:rFonts w:ascii="Tahoma" w:eastAsia="Calibri" w:hAnsi="Tahoma" w:cs="Tahoma"/>
      <w:sz w:val="19"/>
      <w:szCs w:val="19"/>
    </w:rPr>
  </w:style>
  <w:style w:type="paragraph" w:customStyle="1" w:styleId="Style4">
    <w:name w:val="Style 4"/>
    <w:basedOn w:val="Normal"/>
    <w:rsid w:val="007919AC"/>
    <w:pPr>
      <w:widowControl w:val="0"/>
      <w:autoSpaceDE w:val="0"/>
      <w:autoSpaceDN w:val="0"/>
      <w:adjustRightInd w:val="0"/>
    </w:pPr>
    <w:rPr>
      <w:rFonts w:eastAsia="Calibri"/>
      <w:sz w:val="20"/>
      <w:szCs w:val="20"/>
      <w:lang w:val="en-US" w:eastAsia="es-PE"/>
    </w:rPr>
  </w:style>
  <w:style w:type="character" w:customStyle="1" w:styleId="CharacterStyle9">
    <w:name w:val="Character Style 9"/>
    <w:rsid w:val="007919AC"/>
    <w:rPr>
      <w:sz w:val="17"/>
    </w:rPr>
  </w:style>
  <w:style w:type="character" w:customStyle="1" w:styleId="apple-tab-span">
    <w:name w:val="apple-tab-span"/>
    <w:rsid w:val="007919AC"/>
    <w:rPr>
      <w:rFonts w:cs="Times New Roman"/>
    </w:rPr>
  </w:style>
  <w:style w:type="paragraph" w:customStyle="1" w:styleId="Style7">
    <w:name w:val="Style 7"/>
    <w:basedOn w:val="Normal"/>
    <w:rsid w:val="007919AC"/>
    <w:pPr>
      <w:widowControl w:val="0"/>
      <w:autoSpaceDE w:val="0"/>
      <w:autoSpaceDN w:val="0"/>
      <w:ind w:left="432"/>
    </w:pPr>
    <w:rPr>
      <w:rFonts w:eastAsia="Calibri"/>
      <w:b/>
      <w:bCs/>
      <w:sz w:val="21"/>
      <w:szCs w:val="21"/>
      <w:lang w:eastAsia="es-PE"/>
    </w:rPr>
  </w:style>
  <w:style w:type="character" w:customStyle="1" w:styleId="NoSpacingChar">
    <w:name w:val="No Spacing Char"/>
    <w:link w:val="Sinespaciado1"/>
    <w:locked/>
    <w:rsid w:val="0091471E"/>
    <w:rPr>
      <w:rFonts w:ascii="Calibri" w:hAnsi="Calibri" w:cs="Calibri"/>
      <w:sz w:val="22"/>
      <w:szCs w:val="22"/>
      <w:lang w:val="es-ES" w:eastAsia="es-ES" w:bidi="ar-SA"/>
    </w:rPr>
  </w:style>
  <w:style w:type="character" w:customStyle="1" w:styleId="CharacterStyle4">
    <w:name w:val="Character Style 4"/>
    <w:rsid w:val="0091471E"/>
    <w:rPr>
      <w:sz w:val="20"/>
    </w:rPr>
  </w:style>
  <w:style w:type="paragraph" w:customStyle="1" w:styleId="opciones">
    <w:name w:val="opciones"/>
    <w:rsid w:val="00EE2A7D"/>
    <w:pPr>
      <w:tabs>
        <w:tab w:val="left" w:pos="680"/>
      </w:tabs>
      <w:autoSpaceDE w:val="0"/>
      <w:autoSpaceDN w:val="0"/>
      <w:adjustRightInd w:val="0"/>
      <w:ind w:left="680" w:hanging="284"/>
      <w:jc w:val="both"/>
    </w:pPr>
    <w:rPr>
      <w:rFonts w:ascii="Arial" w:eastAsia="Calibri" w:hAnsi="Arial" w:cs="Arial"/>
      <w:sz w:val="18"/>
      <w:szCs w:val="18"/>
      <w:lang w:val="es-ES" w:eastAsia="es-ES"/>
    </w:rPr>
  </w:style>
  <w:style w:type="paragraph" w:customStyle="1" w:styleId="fr">
    <w:name w:val="fr"/>
    <w:basedOn w:val="Normal"/>
    <w:rsid w:val="00FD0AC7"/>
    <w:pPr>
      <w:spacing w:before="100" w:beforeAutospacing="1" w:after="100" w:afterAutospacing="1"/>
    </w:pPr>
  </w:style>
  <w:style w:type="character" w:customStyle="1" w:styleId="aut">
    <w:name w:val="aut"/>
    <w:basedOn w:val="Fuentedeprrafopredeter"/>
    <w:rsid w:val="00FD0AC7"/>
  </w:style>
  <w:style w:type="character" w:customStyle="1" w:styleId="webonsize">
    <w:name w:val="webon_size"/>
    <w:basedOn w:val="Fuentedeprrafopredeter"/>
    <w:rsid w:val="00B27F6F"/>
  </w:style>
  <w:style w:type="paragraph" w:customStyle="1" w:styleId="style3">
    <w:name w:val="style3"/>
    <w:basedOn w:val="Normal"/>
    <w:rsid w:val="00603BEF"/>
    <w:pPr>
      <w:spacing w:before="100" w:beforeAutospacing="1" w:after="100" w:afterAutospacing="1"/>
    </w:pPr>
    <w:rPr>
      <w:lang w:val="es-ES_tradnl" w:eastAsia="es-ES_tradnl"/>
    </w:rPr>
  </w:style>
  <w:style w:type="paragraph" w:customStyle="1" w:styleId="Textoindependiente22">
    <w:name w:val="Texto independiente 22"/>
    <w:basedOn w:val="Normal"/>
    <w:rsid w:val="00E92C45"/>
    <w:pPr>
      <w:tabs>
        <w:tab w:val="left" w:pos="426"/>
        <w:tab w:val="left" w:pos="540"/>
        <w:tab w:val="left" w:pos="567"/>
        <w:tab w:val="left" w:pos="630"/>
        <w:tab w:val="left" w:pos="709"/>
        <w:tab w:val="left" w:pos="851"/>
        <w:tab w:val="left" w:pos="1134"/>
        <w:tab w:val="left" w:pos="1560"/>
        <w:tab w:val="left" w:pos="1701"/>
        <w:tab w:val="left" w:pos="1985"/>
        <w:tab w:val="left" w:pos="2268"/>
        <w:tab w:val="left" w:pos="2552"/>
      </w:tabs>
      <w:ind w:left="426" w:hanging="142"/>
      <w:jc w:val="both"/>
    </w:pPr>
    <w:rPr>
      <w:rFonts w:ascii="Arial Narrow" w:hAnsi="Arial Narrow"/>
      <w:sz w:val="19"/>
      <w:szCs w:val="18"/>
      <w:lang w:val="es-ES_tradnl"/>
    </w:rPr>
  </w:style>
  <w:style w:type="paragraph" w:customStyle="1" w:styleId="Estilo">
    <w:name w:val="Estilo"/>
    <w:basedOn w:val="Normal"/>
    <w:next w:val="Textoindependiente2"/>
    <w:rsid w:val="00E92C45"/>
    <w:pPr>
      <w:ind w:left="709" w:hanging="283"/>
      <w:jc w:val="both"/>
    </w:pPr>
    <w:rPr>
      <w:rFonts w:ascii="Souvenir Lt BT" w:hAnsi="Souvenir Lt BT" w:cs="Souvenir Lt BT"/>
      <w:sz w:val="18"/>
      <w:szCs w:val="18"/>
      <w:lang w:val="es-PE"/>
    </w:rPr>
  </w:style>
  <w:style w:type="paragraph" w:customStyle="1" w:styleId="Sangra2detindependiente2">
    <w:name w:val="Sangría 2 de t. independiente2"/>
    <w:basedOn w:val="Normal"/>
    <w:rsid w:val="00E92C45"/>
    <w:pPr>
      <w:ind w:left="567" w:hanging="284"/>
      <w:jc w:val="both"/>
    </w:pPr>
    <w:rPr>
      <w:rFonts w:ascii="ZapfHumnst BT" w:hAnsi="ZapfHumnst BT"/>
      <w:sz w:val="18"/>
      <w:szCs w:val="18"/>
    </w:rPr>
  </w:style>
  <w:style w:type="paragraph" w:customStyle="1" w:styleId="Sangra3detindependiente2">
    <w:name w:val="Sangría 3 de t. independiente2"/>
    <w:basedOn w:val="Normal"/>
    <w:rsid w:val="00E92C45"/>
    <w:pPr>
      <w:ind w:left="284" w:hanging="284"/>
      <w:jc w:val="both"/>
    </w:pPr>
    <w:rPr>
      <w:rFonts w:ascii="ZapfHumnst BT" w:hAnsi="ZapfHumnst BT"/>
      <w:b/>
      <w:sz w:val="18"/>
      <w:szCs w:val="18"/>
    </w:rPr>
  </w:style>
  <w:style w:type="paragraph" w:customStyle="1" w:styleId="ttulo0">
    <w:name w:val="título"/>
    <w:basedOn w:val="Normal"/>
    <w:rsid w:val="00E92C45"/>
    <w:pPr>
      <w:widowControl w:val="0"/>
    </w:pPr>
    <w:rPr>
      <w:rFonts w:ascii="Courier" w:hAnsi="Courier"/>
      <w:szCs w:val="18"/>
      <w:lang w:val="es-ES_tradnl"/>
    </w:rPr>
  </w:style>
  <w:style w:type="paragraph" w:customStyle="1" w:styleId="Textoindependiente32">
    <w:name w:val="Texto independiente 32"/>
    <w:basedOn w:val="Normal"/>
    <w:rsid w:val="00E92C45"/>
    <w:pPr>
      <w:widowControl w:val="0"/>
      <w:tabs>
        <w:tab w:val="left" w:pos="-720"/>
        <w:tab w:val="left" w:pos="0"/>
        <w:tab w:val="left" w:pos="142"/>
        <w:tab w:val="left" w:pos="672"/>
        <w:tab w:val="left" w:pos="1616"/>
        <w:tab w:val="left" w:pos="2257"/>
        <w:tab w:val="left" w:pos="2898"/>
        <w:tab w:val="left" w:pos="3538"/>
      </w:tabs>
      <w:jc w:val="both"/>
    </w:pPr>
    <w:rPr>
      <w:rFonts w:ascii="SwitzerlandLight" w:hAnsi="SwitzerlandLight"/>
      <w:sz w:val="18"/>
      <w:szCs w:val="18"/>
      <w:lang w:val="es-ES_tradnl"/>
    </w:rPr>
  </w:style>
  <w:style w:type="paragraph" w:styleId="Encabezadodemensaje">
    <w:name w:val="Message Header"/>
    <w:basedOn w:val="Normal"/>
    <w:link w:val="EncabezadodemensajeCar"/>
    <w:rsid w:val="00E92C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  <w:jc w:val="both"/>
    </w:pPr>
    <w:rPr>
      <w:rFonts w:ascii="Arial" w:hAnsi="Arial"/>
      <w:szCs w:val="18"/>
      <w:lang w:val="es-PE"/>
    </w:rPr>
  </w:style>
  <w:style w:type="character" w:customStyle="1" w:styleId="EncabezadodemensajeCar">
    <w:name w:val="Encabezado de mensaje Car"/>
    <w:basedOn w:val="Fuentedeprrafopredeter"/>
    <w:link w:val="Encabezadodemensaje"/>
    <w:rsid w:val="00E92C45"/>
    <w:rPr>
      <w:rFonts w:ascii="Arial" w:hAnsi="Arial"/>
      <w:sz w:val="24"/>
      <w:szCs w:val="18"/>
      <w:shd w:val="pct20" w:color="auto" w:fill="auto"/>
      <w:lang w:eastAsia="es-ES"/>
    </w:rPr>
  </w:style>
  <w:style w:type="character" w:customStyle="1" w:styleId="ListaconvietasCarCar">
    <w:name w:val="Lista con viñetas Car Car"/>
    <w:basedOn w:val="Fuentedeprrafopredeter"/>
    <w:rsid w:val="00E92C45"/>
    <w:rPr>
      <w:rFonts w:ascii="MS Sans Serif" w:hAnsi="MS Sans Serif"/>
      <w:noProof w:val="0"/>
      <w:spacing w:val="-2"/>
      <w:sz w:val="19"/>
      <w:lang w:val="es-ES_tradnl" w:eastAsia="es-ES" w:bidi="ar-SA"/>
    </w:rPr>
  </w:style>
  <w:style w:type="paragraph" w:customStyle="1" w:styleId="Numeracin">
    <w:name w:val="Numeración"/>
    <w:rsid w:val="00E92C45"/>
    <w:pPr>
      <w:tabs>
        <w:tab w:val="left" w:pos="397"/>
      </w:tabs>
      <w:autoSpaceDE w:val="0"/>
      <w:autoSpaceDN w:val="0"/>
      <w:adjustRightInd w:val="0"/>
      <w:ind w:left="397" w:hanging="397"/>
      <w:jc w:val="both"/>
    </w:pPr>
    <w:rPr>
      <w:rFonts w:ascii="Souvenir Lt BT" w:hAnsi="Souvenir Lt BT" w:cs="Souvenir Lt BT"/>
      <w:color w:val="000000"/>
      <w:sz w:val="18"/>
      <w:szCs w:val="18"/>
      <w:lang w:val="es-ES" w:eastAsia="es-ES"/>
    </w:rPr>
  </w:style>
  <w:style w:type="paragraph" w:customStyle="1" w:styleId="Texto">
    <w:name w:val="Texto"/>
    <w:rsid w:val="00E92C45"/>
    <w:pPr>
      <w:autoSpaceDE w:val="0"/>
      <w:autoSpaceDN w:val="0"/>
      <w:adjustRightInd w:val="0"/>
      <w:jc w:val="both"/>
    </w:pPr>
    <w:rPr>
      <w:rFonts w:ascii="Souvenir Lt BT" w:hAnsi="Souvenir Lt BT" w:cs="Souvenir Lt BT"/>
      <w:sz w:val="18"/>
      <w:szCs w:val="18"/>
      <w:lang w:val="es-ES" w:eastAsia="es-ES"/>
    </w:rPr>
  </w:style>
  <w:style w:type="paragraph" w:customStyle="1" w:styleId="Subtitulo">
    <w:name w:val="Subtitulo"/>
    <w:basedOn w:val="Normal"/>
    <w:rsid w:val="00E92C45"/>
    <w:pPr>
      <w:autoSpaceDE w:val="0"/>
      <w:autoSpaceDN w:val="0"/>
      <w:adjustRightInd w:val="0"/>
      <w:jc w:val="center"/>
    </w:pPr>
    <w:rPr>
      <w:rFonts w:ascii="Souvenir Lt BT" w:hAnsi="Souvenir Lt BT" w:cs="Souvenir Lt BT"/>
      <w:b/>
      <w:bCs/>
      <w:caps/>
      <w:sz w:val="20"/>
      <w:szCs w:val="20"/>
    </w:rPr>
  </w:style>
  <w:style w:type="paragraph" w:customStyle="1" w:styleId="Tab2">
    <w:name w:val="Tab 2"/>
    <w:basedOn w:val="Tab0"/>
    <w:rsid w:val="00E92C45"/>
    <w:pPr>
      <w:tabs>
        <w:tab w:val="clear" w:pos="567"/>
        <w:tab w:val="clear" w:pos="850"/>
        <w:tab w:val="clear" w:pos="1134"/>
        <w:tab w:val="left" w:pos="561"/>
        <w:tab w:val="left" w:pos="2835"/>
        <w:tab w:val="left" w:pos="3118"/>
      </w:tabs>
      <w:ind w:left="561" w:hanging="561"/>
    </w:pPr>
    <w:rPr>
      <w:color w:val="auto"/>
    </w:rPr>
  </w:style>
  <w:style w:type="paragraph" w:customStyle="1" w:styleId="Tab0">
    <w:name w:val="Tab 0"/>
    <w:rsid w:val="00E92C45"/>
    <w:pPr>
      <w:tabs>
        <w:tab w:val="left" w:pos="283"/>
        <w:tab w:val="left" w:pos="567"/>
        <w:tab w:val="left" w:pos="850"/>
        <w:tab w:val="left" w:pos="1134"/>
      </w:tabs>
      <w:autoSpaceDE w:val="0"/>
      <w:autoSpaceDN w:val="0"/>
      <w:adjustRightInd w:val="0"/>
      <w:jc w:val="both"/>
    </w:pPr>
    <w:rPr>
      <w:rFonts w:ascii="Tahoma" w:hAnsi="Tahoma" w:cs="Tahoma"/>
      <w:color w:val="000000"/>
      <w:lang w:val="es-ES" w:eastAsia="es-ES"/>
    </w:rPr>
  </w:style>
  <w:style w:type="paragraph" w:customStyle="1" w:styleId="Tab10">
    <w:name w:val="Tab 1"/>
    <w:basedOn w:val="Tab0"/>
    <w:rsid w:val="00E92C45"/>
    <w:pPr>
      <w:tabs>
        <w:tab w:val="clear" w:pos="850"/>
        <w:tab w:val="clear" w:pos="1134"/>
        <w:tab w:val="left" w:pos="1701"/>
        <w:tab w:val="left" w:pos="1984"/>
        <w:tab w:val="left" w:pos="3118"/>
        <w:tab w:val="left" w:pos="3402"/>
      </w:tabs>
      <w:ind w:left="283" w:hanging="283"/>
    </w:pPr>
    <w:rPr>
      <w:color w:val="auto"/>
    </w:rPr>
  </w:style>
  <w:style w:type="paragraph" w:styleId="Continuarlista2">
    <w:name w:val="List Continue 2"/>
    <w:basedOn w:val="Normal"/>
    <w:rsid w:val="00E92C45"/>
    <w:pPr>
      <w:spacing w:after="120"/>
      <w:ind w:left="566"/>
      <w:jc w:val="both"/>
    </w:pPr>
    <w:rPr>
      <w:rFonts w:ascii="Souvenir Lt BT" w:hAnsi="Souvenir Lt BT"/>
      <w:sz w:val="18"/>
      <w:szCs w:val="18"/>
      <w:lang w:val="es-PE"/>
    </w:rPr>
  </w:style>
  <w:style w:type="paragraph" w:customStyle="1" w:styleId="Tab3">
    <w:name w:val="Tab 3"/>
    <w:basedOn w:val="Tab0"/>
    <w:rsid w:val="00E92C45"/>
    <w:pPr>
      <w:tabs>
        <w:tab w:val="clear" w:pos="567"/>
        <w:tab w:val="left" w:pos="561"/>
      </w:tabs>
      <w:ind w:left="850" w:hanging="850"/>
    </w:pPr>
    <w:rPr>
      <w:color w:val="auto"/>
    </w:rPr>
  </w:style>
  <w:style w:type="paragraph" w:customStyle="1" w:styleId="SubTitulo2">
    <w:name w:val="Sub Titulo 2"/>
    <w:basedOn w:val="Normal"/>
    <w:rsid w:val="00E92C45"/>
    <w:pPr>
      <w:tabs>
        <w:tab w:val="left" w:pos="283"/>
        <w:tab w:val="left" w:pos="567"/>
        <w:tab w:val="left" w:pos="850"/>
        <w:tab w:val="left" w:pos="1134"/>
      </w:tabs>
      <w:autoSpaceDE w:val="0"/>
      <w:autoSpaceDN w:val="0"/>
      <w:adjustRightInd w:val="0"/>
      <w:jc w:val="both"/>
    </w:pPr>
    <w:rPr>
      <w:rFonts w:ascii="Tahoma" w:hAnsi="Tahoma" w:cs="Tahoma"/>
      <w:b/>
      <w:bCs/>
      <w:sz w:val="20"/>
      <w:szCs w:val="20"/>
    </w:rPr>
  </w:style>
  <w:style w:type="character" w:customStyle="1" w:styleId="estilo31">
    <w:name w:val="estilo31"/>
    <w:basedOn w:val="Fuentedeprrafopredeter"/>
    <w:rsid w:val="00E92C45"/>
    <w:rPr>
      <w:sz w:val="36"/>
      <w:szCs w:val="36"/>
    </w:rPr>
  </w:style>
  <w:style w:type="numbering" w:customStyle="1" w:styleId="Sinlista1">
    <w:name w:val="Sin lista1"/>
    <w:next w:val="Sinlista"/>
    <w:semiHidden/>
    <w:rsid w:val="00E92C45"/>
  </w:style>
  <w:style w:type="paragraph" w:customStyle="1" w:styleId="Textodebloque1">
    <w:name w:val="Texto de bloque1"/>
    <w:basedOn w:val="Normal"/>
    <w:rsid w:val="00E92C45"/>
    <w:pPr>
      <w:ind w:left="142" w:right="135"/>
    </w:pPr>
    <w:rPr>
      <w:rFonts w:ascii="Arial" w:hAnsi="Arial"/>
      <w:sz w:val="18"/>
      <w:szCs w:val="20"/>
      <w:lang w:val="es-PE"/>
    </w:rPr>
  </w:style>
  <w:style w:type="character" w:customStyle="1" w:styleId="mw-headline">
    <w:name w:val="mw-headline"/>
    <w:basedOn w:val="Fuentedeprrafopredeter"/>
    <w:rsid w:val="00E92C45"/>
  </w:style>
  <w:style w:type="character" w:customStyle="1" w:styleId="corchete-llamada1">
    <w:name w:val="corchete-llamada1"/>
    <w:basedOn w:val="Fuentedeprrafopredeter"/>
    <w:rsid w:val="00E92C45"/>
    <w:rPr>
      <w:vanish/>
      <w:webHidden w:val="0"/>
      <w:specVanish w:val="0"/>
    </w:rPr>
  </w:style>
  <w:style w:type="paragraph" w:customStyle="1" w:styleId="subtitulo0">
    <w:name w:val="sub titulo"/>
    <w:rsid w:val="00E92C45"/>
    <w:pPr>
      <w:autoSpaceDE w:val="0"/>
      <w:autoSpaceDN w:val="0"/>
      <w:adjustRightInd w:val="0"/>
    </w:pPr>
    <w:rPr>
      <w:rFonts w:ascii="Book Antiqua" w:hAnsi="Book Antiqua"/>
      <w:b/>
      <w:color w:val="000000"/>
      <w:sz w:val="16"/>
      <w:lang w:val="es-ES" w:eastAsia="es-MX"/>
    </w:rPr>
  </w:style>
  <w:style w:type="paragraph" w:customStyle="1" w:styleId="a-b-c0">
    <w:name w:val="a-b-c"/>
    <w:rsid w:val="00E92C45"/>
    <w:pPr>
      <w:tabs>
        <w:tab w:val="left" w:pos="567"/>
        <w:tab w:val="left" w:pos="1417"/>
        <w:tab w:val="left" w:pos="1701"/>
        <w:tab w:val="left" w:pos="2551"/>
        <w:tab w:val="left" w:pos="2835"/>
      </w:tabs>
      <w:autoSpaceDE w:val="0"/>
      <w:autoSpaceDN w:val="0"/>
      <w:adjustRightInd w:val="0"/>
      <w:spacing w:before="17" w:after="17"/>
      <w:ind w:left="283"/>
      <w:jc w:val="both"/>
    </w:pPr>
    <w:rPr>
      <w:rFonts w:ascii="Souvenir Lt BT" w:hAnsi="Souvenir Lt BT" w:cs="Souvenir Lt BT"/>
      <w:sz w:val="18"/>
      <w:szCs w:val="18"/>
      <w:lang w:val="es-ES" w:eastAsia="es-ES"/>
    </w:rPr>
  </w:style>
  <w:style w:type="paragraph" w:customStyle="1" w:styleId="a-b">
    <w:name w:val="a-b"/>
    <w:rsid w:val="00E92C45"/>
    <w:pPr>
      <w:tabs>
        <w:tab w:val="left" w:pos="567"/>
        <w:tab w:val="left" w:pos="1701"/>
        <w:tab w:val="left" w:pos="1984"/>
      </w:tabs>
      <w:autoSpaceDE w:val="0"/>
      <w:autoSpaceDN w:val="0"/>
      <w:adjustRightInd w:val="0"/>
      <w:spacing w:before="17" w:after="17"/>
      <w:ind w:left="283"/>
      <w:jc w:val="both"/>
    </w:pPr>
    <w:rPr>
      <w:rFonts w:ascii="Souvenir Lt BT" w:hAnsi="Souvenir Lt BT" w:cs="Souvenir Lt BT"/>
      <w:sz w:val="18"/>
      <w:szCs w:val="18"/>
      <w:lang w:val="es-ES" w:eastAsia="es-ES"/>
    </w:rPr>
  </w:style>
  <w:style w:type="paragraph" w:customStyle="1" w:styleId="Texto1">
    <w:name w:val="Texto 1"/>
    <w:rsid w:val="00E92C45"/>
    <w:pPr>
      <w:tabs>
        <w:tab w:val="left" w:pos="283"/>
        <w:tab w:val="left" w:pos="850"/>
        <w:tab w:val="left" w:pos="1134"/>
        <w:tab w:val="left" w:pos="2124"/>
        <w:tab w:val="left" w:pos="2832"/>
      </w:tabs>
      <w:autoSpaceDE w:val="0"/>
      <w:autoSpaceDN w:val="0"/>
      <w:adjustRightInd w:val="0"/>
      <w:spacing w:after="187"/>
      <w:ind w:left="283" w:hanging="283"/>
      <w:jc w:val="both"/>
    </w:pPr>
    <w:rPr>
      <w:rFonts w:ascii="Souvenir Lt BT" w:hAnsi="Souvenir Lt BT" w:cs="Souvenir Lt BT"/>
      <w:color w:val="000000"/>
      <w:sz w:val="18"/>
      <w:szCs w:val="18"/>
      <w:lang w:val="es-ES" w:eastAsia="es-ES"/>
    </w:rPr>
  </w:style>
  <w:style w:type="paragraph" w:customStyle="1" w:styleId="I">
    <w:name w:val="I."/>
    <w:rsid w:val="00E92C45"/>
    <w:pPr>
      <w:tabs>
        <w:tab w:val="left" w:pos="624"/>
        <w:tab w:val="left" w:pos="1416"/>
        <w:tab w:val="left" w:pos="2124"/>
        <w:tab w:val="left" w:pos="2832"/>
      </w:tabs>
      <w:autoSpaceDE w:val="0"/>
      <w:autoSpaceDN w:val="0"/>
      <w:adjustRightInd w:val="0"/>
      <w:spacing w:before="17" w:after="17"/>
      <w:ind w:left="624" w:hanging="340"/>
      <w:jc w:val="both"/>
    </w:pPr>
    <w:rPr>
      <w:rFonts w:ascii="Souvenir Lt BT" w:hAnsi="Souvenir Lt BT" w:cs="Souvenir Lt BT"/>
      <w:sz w:val="18"/>
      <w:szCs w:val="18"/>
      <w:lang w:val="es-ES" w:eastAsia="es-ES"/>
    </w:rPr>
  </w:style>
  <w:style w:type="paragraph" w:customStyle="1" w:styleId="Grfico25">
    <w:name w:val="Gráfico 25"/>
    <w:rsid w:val="00E92C45"/>
    <w:pPr>
      <w:tabs>
        <w:tab w:val="left" w:pos="340"/>
        <w:tab w:val="left" w:pos="850"/>
      </w:tabs>
      <w:autoSpaceDE w:val="0"/>
      <w:autoSpaceDN w:val="0"/>
      <w:adjustRightInd w:val="0"/>
      <w:spacing w:before="113" w:after="1134"/>
      <w:ind w:left="340" w:hanging="340"/>
      <w:jc w:val="both"/>
    </w:pPr>
    <w:rPr>
      <w:rFonts w:ascii="Souvenir Lt BT" w:hAnsi="Souvenir Lt BT" w:cs="Souvenir Lt BT"/>
      <w:sz w:val="17"/>
      <w:szCs w:val="17"/>
      <w:lang w:val="es-ES" w:eastAsia="es-ES"/>
    </w:rPr>
  </w:style>
  <w:style w:type="paragraph" w:customStyle="1" w:styleId="alternativas2">
    <w:name w:val="alternativas2"/>
    <w:basedOn w:val="alternativas"/>
    <w:rsid w:val="00E92C45"/>
    <w:pPr>
      <w:tabs>
        <w:tab w:val="clear" w:pos="1984"/>
        <w:tab w:val="clear" w:pos="3402"/>
        <w:tab w:val="left" w:pos="1843"/>
      </w:tabs>
      <w:ind w:left="283" w:firstLine="0"/>
    </w:pPr>
    <w:rPr>
      <w:lang w:val="es-ES" w:eastAsia="es-ES"/>
    </w:rPr>
  </w:style>
  <w:style w:type="paragraph" w:customStyle="1" w:styleId="Titulo">
    <w:name w:val="Titulo"/>
    <w:basedOn w:val="texto0"/>
    <w:rsid w:val="00E92C45"/>
    <w:pPr>
      <w:jc w:val="center"/>
    </w:pPr>
    <w:rPr>
      <w:rFonts w:ascii="Hobo BT" w:hAnsi="Hobo BT" w:cs="Hobo BT"/>
      <w:color w:val="auto"/>
    </w:rPr>
  </w:style>
  <w:style w:type="paragraph" w:customStyle="1" w:styleId="texto0">
    <w:name w:val="texto"/>
    <w:rsid w:val="00E92C45"/>
    <w:pPr>
      <w:tabs>
        <w:tab w:val="left" w:pos="283"/>
      </w:tabs>
      <w:autoSpaceDE w:val="0"/>
      <w:autoSpaceDN w:val="0"/>
      <w:adjustRightInd w:val="0"/>
      <w:ind w:left="283" w:hanging="283"/>
      <w:jc w:val="both"/>
    </w:pPr>
    <w:rPr>
      <w:rFonts w:ascii="Souvenir Lt BT" w:hAnsi="Souvenir Lt BT" w:cs="Souvenir Lt BT"/>
      <w:color w:val="000000"/>
      <w:sz w:val="18"/>
      <w:szCs w:val="18"/>
      <w:lang w:val="es-ES" w:eastAsia="es-ES"/>
    </w:rPr>
  </w:style>
  <w:style w:type="paragraph" w:customStyle="1" w:styleId="6">
    <w:name w:val="6"/>
    <w:rsid w:val="00E92C45"/>
    <w:pPr>
      <w:tabs>
        <w:tab w:val="left" w:pos="340"/>
        <w:tab w:val="left" w:pos="680"/>
        <w:tab w:val="left" w:pos="1701"/>
        <w:tab w:val="left" w:pos="1928"/>
      </w:tabs>
      <w:autoSpaceDE w:val="0"/>
      <w:autoSpaceDN w:val="0"/>
      <w:adjustRightInd w:val="0"/>
      <w:ind w:left="340" w:hanging="340"/>
      <w:jc w:val="both"/>
    </w:pPr>
    <w:rPr>
      <w:rFonts w:eastAsia="SimSun"/>
      <w:sz w:val="12"/>
      <w:szCs w:val="12"/>
      <w:lang w:eastAsia="zh-CN"/>
    </w:rPr>
  </w:style>
  <w:style w:type="paragraph" w:customStyle="1" w:styleId="TAB30">
    <w:name w:val="TAB3"/>
    <w:basedOn w:val="Normal"/>
    <w:rsid w:val="00E92C45"/>
    <w:pPr>
      <w:tabs>
        <w:tab w:val="left" w:pos="397"/>
        <w:tab w:val="left" w:pos="794"/>
        <w:tab w:val="left" w:pos="1191"/>
        <w:tab w:val="left" w:pos="1587"/>
      </w:tabs>
      <w:autoSpaceDE w:val="0"/>
      <w:autoSpaceDN w:val="0"/>
      <w:adjustRightInd w:val="0"/>
      <w:ind w:left="1191" w:hanging="1191"/>
      <w:jc w:val="both"/>
    </w:pPr>
    <w:rPr>
      <w:rFonts w:eastAsia="SimSun"/>
      <w:sz w:val="20"/>
      <w:szCs w:val="20"/>
      <w:lang w:val="es-PE" w:eastAsia="zh-CN"/>
    </w:rPr>
  </w:style>
  <w:style w:type="paragraph" w:customStyle="1" w:styleId="SubTitulo1">
    <w:name w:val="Sub Titulo 1"/>
    <w:basedOn w:val="Tab0"/>
    <w:rsid w:val="00E92C45"/>
    <w:rPr>
      <w:b/>
      <w:bCs/>
      <w:color w:val="auto"/>
      <w:sz w:val="26"/>
      <w:szCs w:val="26"/>
    </w:rPr>
  </w:style>
  <w:style w:type="paragraph" w:styleId="Mapadeldocumento">
    <w:name w:val="Document Map"/>
    <w:basedOn w:val="Normal"/>
    <w:link w:val="MapadeldocumentoCar"/>
    <w:rsid w:val="00E92C45"/>
    <w:pPr>
      <w:shd w:val="clear" w:color="auto" w:fill="000080"/>
      <w:jc w:val="both"/>
    </w:pPr>
    <w:rPr>
      <w:rFonts w:ascii="Tahoma" w:hAnsi="Tahoma" w:cs="Tahoma"/>
      <w:sz w:val="20"/>
      <w:szCs w:val="20"/>
      <w:lang w:val="es-PE"/>
    </w:rPr>
  </w:style>
  <w:style w:type="character" w:customStyle="1" w:styleId="MapadeldocumentoCar">
    <w:name w:val="Mapa del documento Car"/>
    <w:basedOn w:val="Fuentedeprrafopredeter"/>
    <w:link w:val="Mapadeldocumento"/>
    <w:rsid w:val="00E92C45"/>
    <w:rPr>
      <w:rFonts w:ascii="Tahoma" w:hAnsi="Tahoma" w:cs="Tahoma"/>
      <w:shd w:val="clear" w:color="auto" w:fill="000080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9C58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8885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9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45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2BFB82-707A-4D54-96E0-688E3656D8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9</Words>
  <Characters>1705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BCDEFGHIJKLMNÑOPQRSTUVWXYZ</vt:lpstr>
    </vt:vector>
  </TitlesOfParts>
  <Company>The houze!</Company>
  <LinksUpToDate>false</LinksUpToDate>
  <CharactersWithSpaces>2010</CharactersWithSpaces>
  <SharedDoc>false</SharedDoc>
  <HLinks>
    <vt:vector size="6" baseType="variant">
      <vt:variant>
        <vt:i4>589885</vt:i4>
      </vt:variant>
      <vt:variant>
        <vt:i4>0</vt:i4>
      </vt:variant>
      <vt:variant>
        <vt:i4>0</vt:i4>
      </vt:variant>
      <vt:variant>
        <vt:i4>5</vt:i4>
      </vt:variant>
      <vt:variant>
        <vt:lpwstr>http://www.literato.es/autor/j.p._sergent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CDEFGHIJKLMNÑOPQRSTUVWXYZ</dc:title>
  <dc:creator>USER</dc:creator>
  <cp:lastModifiedBy>JORGE GONZALES</cp:lastModifiedBy>
  <cp:revision>2</cp:revision>
  <cp:lastPrinted>2014-01-12T00:24:00Z</cp:lastPrinted>
  <dcterms:created xsi:type="dcterms:W3CDTF">2017-10-11T04:05:00Z</dcterms:created>
  <dcterms:modified xsi:type="dcterms:W3CDTF">2017-10-11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